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20"/>
  </p:notesMasterIdLst>
  <p:sldIdLst>
    <p:sldId id="314" r:id="rId2"/>
    <p:sldId id="315" r:id="rId3"/>
    <p:sldId id="316" r:id="rId4"/>
    <p:sldId id="317" r:id="rId5"/>
    <p:sldId id="318" r:id="rId6"/>
    <p:sldId id="319" r:id="rId7"/>
    <p:sldId id="320" r:id="rId8"/>
    <p:sldId id="310" r:id="rId9"/>
    <p:sldId id="296" r:id="rId10"/>
    <p:sldId id="303" r:id="rId11"/>
    <p:sldId id="297" r:id="rId12"/>
    <p:sldId id="281" r:id="rId13"/>
    <p:sldId id="298" r:id="rId14"/>
    <p:sldId id="282" r:id="rId15"/>
    <p:sldId id="288" r:id="rId16"/>
    <p:sldId id="309" r:id="rId17"/>
    <p:sldId id="277" r:id="rId18"/>
    <p:sldId id="311" r:id="rId19"/>
  </p:sldIdLst>
  <p:sldSz cx="9144000" cy="5143500" type="screen16x9"/>
  <p:notesSz cx="6858000" cy="9144000"/>
  <p:custShowLst>
    <p:custShow name="bai cu" id="0">
      <p:sldLst/>
    </p:custShow>
    <p:custShow name="bai moi" id="1">
      <p:sldLst>
        <p:sld r:id="rId13"/>
      </p:sldLst>
    </p:custShow>
    <p:custShow name="cung co" id="2">
      <p:sldLst>
        <p:sld r:id="rId15"/>
        <p:sld r:id="rId16"/>
        <p:sld r:id="rId18"/>
      </p:sldLst>
    </p:custShow>
  </p:custShowLst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5pPr>
    <a:lvl6pPr marL="2286000" algn="l" defTabSz="914400" rtl="0" eaLnBrk="1" latinLnBrk="0" hangingPunct="1"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6pPr>
    <a:lvl7pPr marL="2743200" algn="l" defTabSz="914400" rtl="0" eaLnBrk="1" latinLnBrk="0" hangingPunct="1"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7pPr>
    <a:lvl8pPr marL="3200400" algn="l" defTabSz="914400" rtl="0" eaLnBrk="1" latinLnBrk="0" hangingPunct="1"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8pPr>
    <a:lvl9pPr marL="3657600" algn="l" defTabSz="914400" rtl="0" eaLnBrk="1" latinLnBrk="0" hangingPunct="1"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FFCC66"/>
    <a:srgbClr val="FF0000"/>
    <a:srgbClr val="006600"/>
    <a:srgbClr val="CCFF99"/>
    <a:srgbClr val="FF0066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802" y="6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1-30T01:44:10.9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92 6591 13 0,'-5'0'75'0,"5"0"5"0,-5 4 2 0,5-4 0 0,0 0-3 0,0 0-5 0,0 0-6 0,0 0-6 0,0 0-5 0,-5 0-6 16,5 0-3-16,-4 0-3 0,4 0-4 0,-6 0-3 0,6 0-4 15,-4 0-3-15,-1 0-2 0,0 0-3 0,0 0-1 0,0 0-3 16,0 0-3-16,0 0-1 0,0 2-1 0,1-2 0 0,-2 0 0 16,2 0 0-16,-1 0-2 0,0 0-1 0,-5 2-1 0,6-2-1 0,-2 0-1 0,2 3-2 15,-6-3 0-15,5 0-1 0,0 3-1 0,-5-3-1 0,5 0 0 16,1 3-1-16,4-3-1 0,-10 0-2 0,5 0 3 0,0 0-2 15,5 3 1-15,-5-3-1 0,-5 0 1 0,10 2-1 0,-5-2 1 0,1 0-1 16,-1 2 0-16,5-2 0 0,-5 4-1 0,0-4 0 0,0 3 0 16,0-3-1-16,5 0-3 0,-5 2 0 0,1-2 2 0,-2 3 1 15,1 0 0-15,1-3 0 0,4 3 0 0,-5-3-1 0,0 0 1 0,5 2-1 16,0-2-1-16,-5 0 1 0,5 0 0 0,-5 0 1 0,5 0 1 16,0 3 1-16,0-3-2 0,-5 0 1 0,5 3-1 0,0-3-1 0,-5 0-1 15,1 2 0-15,4-2 0 0,-6 3 1 0,2-3 0 0,4 4 0 16,0-4-1-16,-5 0-1 0,5 0 1 0,-5 2 2 0,5-2 0 15,0 0 0-15,0 0 0 0,0 0 2 0,0 0 1 0,0 0 3 0,-5 0 0 16,5 0 3-16,0 0 1 0,0 0 0 0,0 0 3 0,0 0 1 16,0 0 0-16,0 0 0 0,0 0 3 0,0 0 1 0,0 0 2 0,0 0 2 15,0 0 2-15,0 0 2 0,0 0 4 0,0 0 1 0,0 0 3 16,0 0 3-16,0 0 4 0,0 0 2 0,0 0 2 0,0 0 1 0,0 0 1 16,0 0 0-16,0 0-1 0,0 0-1 0,0 0-4 0,0 0-1 15,0 0-5-15,0 0-1 0,0 0-1 0,0 0-5 0,0 0-3 16,0 0-4-16,0 0-1 0,0 0-2 0,0 0-2 0,0 0 0 0,5 0 0 15,-5 0-2-15,0 0 1 0,5-2 0 0,0 2 1 0,-1 0-1 16,2-4 0-16,-2 4 1 0,1 0 0 0,0-3 1 0,0 3-2 0,5 0 0 16,-5-2 0-16,-1 2-1 0,7 0-1 0,-7-3 0 0,6 3 2 15,0 0 0-15,0-3-2 0,-1 3 0 0,1 0-2 0,0-2 0 16,5 2-2-16,-1-3-1 0,6 3-2 0,-5-3 0 0,4 3-1 16,-4-3-1-16,4 3-1 0,1-2-1 0,-1 2 1 0,1-3-3 0,-1 3-1 15,1-4-1-15,-1 4-1 0,1-2 1 0,0 2 4 0,-6 0-1 16,6-2 0-16,-1 2-1 0,1 0-3 0,-1 0 0 0,-4 0 2 0,4 0 0 15,1-3-1-15,0 3 0 0,-1 0 2 0,-4 0 0 0,4 0-1 0,0 0 0 16,2 0-2-16,-2 3 1 0,-4-3 4 0,4 0-1 0,1 0 2 16,-1 0-2-16,0 0 1 0,1 2-1 0,-5-2 0 0,5 0 1 15,-1 0-1-15,-4 0 0 0,4 2 2 0,0-2-2 16,1 0 0-16,-6 0-1 0,7 0-2 0,-2 0 1 0,-4 0 1 0,4 0 0 16,-4-2-2-16,4 2 0 0,-4 0 0 0,0 0 0 0,-1 0 1 0,1 0-1 0,0 0 0 15,-1 0 1-15,1 0 1 0,-5 0-2 0,4 0 0 0,-4 0 0 16,4 0 1-16,1 0 2 0,0 0 1 0,0 0-1 0,-1 0-3 15,1 0-1-15,0 0 3 0,0 0 0 0,-1-2 0 16,1 2 1-16,-1 0-1 0,-4 0 0 0,5 0 1 0,-1 0-1 0,6 0 0 0,-5 0-2 16,4 0-1-16,-4 0 1 0,4-3 1 0,0 3 0 0,2 0 0 0,-2 0-1 15,0-3 0-15,1 3-1 0,-1 0 0 0,6 0 1 0,-6-3 0 16,1 3-1-16,0 0-2 0,-1 0 2 0,1 0 0 0,-1 0 2 16,-4-3 3-16,4 3-2 0,-4 0 0 0,4 0-1 0,-4 0-1 0,0 0 0 15,4 0 2-15,-4 0 1 0,-1 0-1 0,6 0 1 0,-5 0 1 0,-1 0 1 16,6 0-2-16,-6 0-1 0,7 0-2 0,-2 0 0 0,0 0 2 15,1 0-1-15,-1 0-1 0,1 0 0 0,4 0-2 16,-4 0 1-16,0 0 1 0,4-2-1 0,-5 2 1 0,6 0-1 16,-6 0 1-16,1 0 1 0,5-2 0 0,-6 2 1 0,0 0 1 0,1 0 1 15,5-4-1-15,-6 4 0 0,0-2 1 0,1 2-2 0,0 0-1 0,-1-4-1 16,1 4 1-16,-1 0 0 0,0-2 1 0,-4 2-2 0,5 0-1 16,-6 0 0-16,6 0 0 0,-5-3-1 15,-1 3 2-15,1 0 0 0,-1 0 0 0,1 0 1 0,0 0 1 0,-5 0 0 0,5 0 0 16,-1 0-2-16,0 0-1 0,1 0 1 0,0 0 2 0,-5 0 0 0,5 0-1 0,-1 0 0 15,1 0 0-15,-1 0 1 0,6 0 0 0,-5 0-1 0,-1 0-2 0,6 0 0 16,-5 0-1-16,4 0 1 0,1 0 2 0,-6 0 0 0,1 0-1 16,0 0 0-16,4 0 1 0,-4 0 0 0,4 0-1 15,-4 0-1-15,4 0 0 0,-4 0 1 0,4 0 1 0,1 0 2 0,-5 0 1 0,-1 0-2 16,6 0 0-16,-6 0 0 0,1 0 1 0,4 0-1 0,-4 0-3 16,0 0 2-16,0 0 2 0,-1 0-1 0,1 0 0 15,0 0-1-15,0 0 2 0,-1 0-1 0,1 0-2 0,4 0 1 0,1 0 1 0,-5 0-1 16,4-2-2-16,-4 2 2 0,4 0 2 0,0 0 0 0,2 0-3 15,-2 0 0-15,-4 0 0 0,4 0 0 16,-4 0-1-16,4 0 0 0,1 0 1 0,-1 0 0 16,1 0-1-16,-1 0 2 0,1-3 1 0,-5 3 0 0,4 0-3 0,0 0 2 0,1 0-1 0,0 0 0 0,-1-3 0 0,1 3 0 15,-1 0 1-15,1 0 0 0,-1 0 1 0,1 0-1 0,-1 0 0 16,1 0-2-16,0 0-1 0,-1 0-1 0,5 0 2 0,-4 0 3 0,0-3 0 16,4 3 1-16,-5 0 0 0,1 0-1 0,4-2-3 0,1 2-1 15,-5 0 0-15,-1 0 0 0,0 0 3 0,6 0 1 0,-6 0 1 16,1 0-1-16,5 0-1 0,-1 0 0 0,-5 0-2 0,6 0 0 15,-1 0 1-15,1 0 3 0,-6 0 1 0,6 0 0 16,-1 0 0-16,1 0-2 0,-1 0 0 0,1 0-2 0,-1 0 1 0,0 0 0 16,0 0 1-16,1 0 1 0,-1 0-1 0,6 0-2 0,-1 0-1 0,1 0 1 0,-6-3-1 0,5 3 1 15,1 0 0-15,-1 0 1 0,0 0-1 0,-5 0 2 16,6 0 1-16,-6 0 0 0,5-3-2 0,1 3-1 0,-6 0 0 0,5 0 0 16,-4 0 1-16,4-3-1 0,0 3 0 0,-4 0-1 0,5 0 2 15,-6-2 0-15,0 2-1 0,5-3 1 0,-4 3 0 0,-1 0-1 16,1-3 0-16,-1 3 0 0,1 0 1 0,-1-3 1 0,0 3 1 0,-4-3-1 15,5 3 2-15,-1-2-1 0,-5 2-1 0,6-3 0 0,-1 3-1 16,1-3 0-16,-1 3 0 0,0-2 0 0,-4 2 1 0,5-4 0 0,-1 4-1 0,-5-2 0 16,6-1 1-16,-1 3-1 0,-4-2 1 0,4 2 0 15,-5-3 1-15,6 3-1 0,-5-3 0 0,4 3-1 0,-4-3 1 0,4 3 0 16,-5-2 0-16,6 2 1 0,-6-3 0 16,6 3 0-16,-1-3-1 0,6 3-2 0,-6-3 0 0,1 3 0 15,-1-2 0-15,5 2 2 0,-4-4 1 0,-1 4 1 0,5-2-3 0,-4 2 0 0,4-2 0 16,-4-2-1-16,4 4 2 0,-5-2-1 0,1-1 2 0,4 3 1 0,-5-3-1 0,1 3 1 15,4-2-2-15,-4 2-2 0,-1-3 0 0,1 3-1 0,4 0 1 16,-5-3 0-16,1 3 2 0,-1-3 0 0,5 3-2 0,-4 0 0 16,-1-2 1-16,6 2-1 0,-1 0-2 0,-5-3 1 0,6 3 0 0,-6 0 0 15,5-3 0-15,-4 3 2 0,4-3 0 0,0 3 0 0,0-2-1 16,1 2 0-16,-5-3 3 0,3 3 1 0,2-3-2 0,-1 3 0 16,-5-2 2-16,6 2 1 0,-5 0-2 0,4-4 0 0,-5 4 1 0,6-2 0 15,-6-1 2-15,5 3-1 0,-4 0 0 0,4-2-4 0,0 2-2 16,-4-3 0-16,4 3 1 0,0-3 1 0,-4 3-1 0,4-3 2 15,1 3 1-15,-2-3 1 0,2 3-2 0,-1-2-1 0,1 2-1 0,-6-3 1 16,5 3 1-16,5-3 1 0,-4 3 0 0,-1-2-1 0,5 2 0 0,0-4 0 16,-4 4 0-16,4 0 0 0,0 0 1 0,0 0 0 0,0-2 1 0,0 2 0 15,1 0 0-15,-1 0-1 0,-5 0-1 0,6 0 0 0,-6 0 0 16,0 0 0-16,1 0 1 0,-1 0-2 0,-5 0-1 0,5 0-1 16,1 0 1-16,-6 0-2 0,5 0 1 0,1 0 1 0,-1 0-2 0,-5-3 1 15,6 3 4-15,-5 0 0 0,3 0 0 0,-3-3 2 0,-1 3-1 16,6 0 1-16,-6-2 0 0,0 2 1 0,6 0-1 15,-5 0 0-15,-1 0 1 0,1 0-1 0,3-3 0 0,-3 3 0 0,-1 0-2 0,1 0-1 16,4 0-2-16,1 0 0 0,-6 0 0 0,5 0 1 0,1 0 1 16,-1 0 1-16,0 0 1 0,0 0 1 0,1-3 0 0,-1 3 1 15,1 0 1-15,-6 0 3 0,5 0 1 0,-5 0 2 0,6-2 2 0,-6 2 0 16,5 0-1-16,-4 0 0 0,0 0 1 0,-1 0-1 0,5 0-1 16,-5 0-2-16,-4 0 0 0,4-3-1 0,1 3-1 0,-5 0-1 15,4 0-1-15,-5 0-1 0,1 0-3 0,4 0 0 0,-9 0-1 0,4 0 1 16,1 0-1-16,0 0 0 0,-1 0 0 0,1 0-1 15,-6 0-2-15,6 0 0 0,-6 0 3 0,6 0 1 0,-5 0-1 0,4 0 1 0,-4 0-1 16,5 0 1-16,-1 0 0 0,1 0 1 0,-6 0-1 0,6 0-1 0,-1 0 2 16,0 0 1-16,-4 0 3 0,5 0-1 0,-6 0-2 0,6 0 0 15,-5 0-2-15,5 0 3 0,-6 0 0 0,1 0 1 0,0 0-1 16,4 0 0-16,-4 0 0 0,4 0-2 0,-4 0 0 0,0 3 0 0,-1-3-1 16,6 0 0-16,-5 0-1 0,-1 2 1 0,0-2 1 15,1 0 1-15,0 3-2 0,-1-3-1 0,-4 0-1 0,5 3 1 0,-5-3 0 16,0 0 0-16,-1 2-2 0,1-2 2 0,0 0 0 0,-1 0-1 15,-3 3 1-15,3-3-2 0,-4 0 1 0,5 0-2 0,-6 0 1 0,7 3 1 16,-7-3 3-16,6 0-2 0,-5 0-2 0,5 2 2 0,-1-2 2 16,1 0-1-16,0 0-3 0,0 0 2 0,0 4 1 0,-1-4 0 0,1 0-1 15,0 2 1-15,0-2 1 0,-5 0-2 0,9 0-3 0,-4 0 1 0,0 3 1 16,-1-3 1-16,1 0-2 0,-5 0 1 0,5 0 0 0,-5 0 0 16,0 3 0-16,5-3 0 0,-6 0 1 0,2 0 0 0,-2 0-2 15,1 2 2-15,-5-2 2 0,5 0-1 0,0 0-3 0,0 0 0 0,-5 0 1 16,0 0 1-16,4 0 0 0,-4 0 1 0,6 0 0 0,-6 0-1 15,4 3-2-15,-4-3 1 0,0 0 1 0,0 0 0 0,0 0-1 16,0 0 0-16,0 0 0 0,0 0 1 0,0 0 2 0,0 0 1 0,0 0-2 16,0 0 2-16,0 0 0 0,0 0 3 0,0 0 3 0,0 0 0 0,5 0 1 15,-5 0 1-15,0 0 3 0,0 0 2 0,0 0 3 0,0 0-3 16,0 0-2-16,0 0-1 0,0 0-1 0,0 0 0 0,0 0-2 0,0 0-8 16,-5 0-10-16,1 0-11 0,-2 0-13 0,2 0-15 0,-1 3-17 15,-5-3-19-15,1 0-17 0,3 0-19 0,-8 3-20 0,4-3-25 16,-5 3-30-16,1-3-29 0,-1 2-30 0,0-2-10 15,-4 3 1-15,0-3 5 0,-6 2 11 0,5-2 12 0,6-2 15 0,-6-1 15 0,1 3 20 16,4-5 18-16,5 2 128 0</inkml:trace>
  <inkml:trace contextRef="#ctx0" brushRef="#br0" timeOffset="6410.83">6311 8759 5 0,'0'0'87'0,"0"0"6"0,0 0 4 0,4 3 1 0,-4-3 1 0,0 0-4 0,0 0-5 0,0 0-8 16,0 0-8-16,0 0-7 0,0 0-9 0,0 0-5 0,0 0-7 15,0 0-5-15,0 0-4 0,0 0-4 0,0 0-2 0,0 0-4 16,0 0-1-16,0 0-2 0,0 0-1 0,0 0 0 0,0 0-2 0,0 0 0 16,0 0 1-16,0 0 0 0,0 0 0 0,0 0 0 0,0 0 0 0,0 0 0 15,0 0 0-15,0 0 0 0,-9 0 1 0,4 0-1 0,5 0-1 16,0 0-1-16,-5 0-1 0,0 0 0 0,5 0-3 0,-5 0 0 15,0 0 0-15,1 0-1 0,-2 0-2 0,6 0-1 0,-5-3-1 0,1 3 0 16,-1 0-1-16,0 0 0 0,5 0 1 0,-5 0 1 0,0-3 0 0,0 3 1 16,0 0 1-16,1 0-1 0,-2 0 0 0,2-2-2 0,-1 2 0 15,-5 0 0-15,5 0-1 0,-5 0 0 0,1 0 0 0,-1 0-3 16,0 0 0-16,0 2 0 0,0-2-2 0,1 0-2 0,-1 3 1 0,-5-3-2 16,6 3 0-16,-1-3 1 0,0 3 0 0,-5-1 1 0,6 1 0 0,-1 0 0 15,0 0-1-15,-4 2 0 0,4-2-2 0,-5 3 0 0,6-1 1 16,-2 0 0-16,-3 1 0 0,4-1-1 0,0 1-1 0,0 0 0 15,1-1 1-15,4 0-2 0,-5 1 0 0,6-1-1 0,4 1 0 0,-6 0 2 16,6-1 2-16,6-2 0 0,-6 2-3 0,4 1 0 0,1-1 0 0,5 0 1 16,-1 1 1-16,1-1 1 0,5 1-1 0,-6-1 0 0,6-1 1 15,0 1 0-15,0 0 0 0,4 1 0 0,1-1-2 0,-1 0 1 16,1-2 2-16,4 3 0 0,1-3 1 0,-1 2-2 0,1 0 1 0,-1-1 0 16,5 1-2-16,-4-2 1 0,-1 2-1 0,5-2 0 0,-4 0 1 15,4-1-1-15,-9 1 2 0,4 0-2 0,1-1-1 0,-6-2 0 0,5 4 1 16,-4-2-1-16,0 1 0 0,-6 0 1 0,6-1-1 0,-5 1 2 0,-1 0 0 15,-4-3-1-15,4 6-2 0,-4-6 0 0,-5 2 0 0,5 1 2 16,-5-1 1-16,-1 2 0 0,2 1 2 0,-1-2 0 0,-5-1 1 16,0 4 0-16,-5-1 0 0,-1 1 3 0,2 2 3 0,-6-3 2 0,5 3 2 0,-10 1 5 15,1-1 2-15,-6 1 0 0,5-2 2 0,-4 2 0 16,0-1-1-16,-6 1 2 0,1-1 1 0,5 0 1 0,-6 0 1 0,5 1-1 16,-4-3-1-16,4 1-2 0,1-1-4 0,-1-1-1 0,1 1-4 15,-1-3 0-15,5-1-2 0,-4 4-1 16,4-3-2-16,0-1-1 0,1 1-2 0,0-3-2 15,4 3-3-15,-1-1-6 0,2-2-4 0,-1 0-8 0,5 3-8 16,-5-3-9-16,1 0-11 0,4 0-9 0,-5-3-10 0,5 3-11 0,0-2-9 0,1 2-14 0,-1-3-16 0,0-2-26 0,5 2-31 16,0-3-15-16,0-2-8 0,5 0 0 0,0-1 7 0,-1 1 7 0,6-1 9 15,0 2 9-15,0-4 9 0,4 0 10 0,1 2 58 0</inkml:trace>
  <inkml:trace contextRef="#ctx0" brushRef="#br0" timeOffset="6826.61">6911 8930 56 0,'5'-3'142'0,"0"3"4"0,-10-3 3 0,5 3 2 16,-9 0 3-16,9-3 2 0,-10 3 3 0,5 0 0 0,0 0 1 0,-5 3-31 15,5-3-49-15,0 0-29 0,1 3-20 0,-1-3-8 16,0 3-4-16,5-1-1 0,-5 1-2 0,5-1-2 0,-5 1 0 0,5 3-2 16,0-1-1-16,0 1 0 0,0 0-3 0,5-1 1 0,-5 3 1 0,5-2-1 15,0 2 2-15,0 0 0 0,4 0 1 0,-4 1-3 0,5-1-2 16,-5 0-1-16,4 0 1 0,1 1-1 0,0 2-2 0,0-3 1 15,0 0 1-15,5 1-2 0,-6-4-1 0,6 3 0 0,-1 0 0 0,-4-3-1 0,10 1-1 16,-11 0 0-16,6-1 0 0,0 1 0 0,-1-1 0 16,1-2 0-16,-5 0 1 0,5 0 0 0,-6-1-1 0,6 1 0 0,-5-3 0 0,-1 3 2 15,1-3 1-15,0 0 1 0,0 0 1 0,0 0 1 16,-1-3 0-16,1 3 0 0,-5-3-1 0,5 1-1 0,-5-1 1 0,5 0 0 16,-6 0 1-16,6-2 1 0,-5 2-1 0,0-3-1 0,0 1-1 0,0 0 0 15,-5 1 0-15,4-1 2 0,1 0-1 0,-5-1 1 0,5 1 1 0,-5 2-1 16,0-2 1-16,0-1-1 0,0 4 0 0,0-4 1 0,-5 3 0 15,0-2-1-15,1 2 1 0,-1-3 0 0,0 4 1 0,0-1-2 0,0-3-1 16,-5 4-3-16,6-4-1 0,-6 4-2 0,5-4 0 0,-5 3-3 16,5 1-1-16,1-4-5 0,-7 3-5 0,7 0-7 0,-2 1-6 15,-3-1-10-15,4 3-10 0,-5-3-13 0,6 1-14 0,-6 2-19 0,0-4-23 16,0 4-24-16,-5 0-24 0,5-2-11 0,1 2-5 0,-6-3 2 16,1 3 3-16,-1-3 4 0,0 3 7 0,0-2 10 0,6 2 7 0</inkml:trace>
  <inkml:trace contextRef="#ctx0" brushRef="#br0" timeOffset="7155.87">6599 8885 57 0,'0'0'127'0,"-5"-2"2"0,5-1 0 15,0 1 3-15,0-4 0 0,0 3 1 0,0 0 1 0,5-2-4 16,0 2-8-16,5-3-28 0,-6 4-41 0,6-4-19 0,-5 3-12 0,10-2-3 16,-6 2-3-16,6-2-1 0,-5 2 0 0,5 1-2 0,-1-2 0 0,0 2-1 15,1-1-2-15,0 0-1 0,0 1-1 0,-1-1 0 0,1 0 0 16,-5 0-1-16,9 3-1 0,-4-3-2 0,0 3-1 0,-1-2-1 16,-4 2-2-16,5 0 1 0,-5-3 0 0,4 3 0 0,-4 0 1 0,0 0 0 15,-1 0-1-15,1-2 1 0,0 2-1 0,0 0 0 0,0 0 0 16,-1 0-1-16,1 0 0 0,0 0 0 0,-1 2 0 0,2-2-2 0,-2 3-2 15,1-3-6-15,0 2-6 0,-1-2-8 0,1 3-10 0,0-3-16 16,0 3-20-16,0-3-24 0,-1 3-26 0,1-3-13 0,-10 0-7 0,10 0-2 16,4-3-2-16,-4 0 1 0,0 0 3 0,0 1 3 0,0-1 8 0</inkml:trace>
  <inkml:trace contextRef="#ctx0" brushRef="#br0" timeOffset="7385.66">7790 8487 140 0,'0'-3'145'15,"-4"-2"4"-15,-1 2 4 0,5 0 3 0,-5 1 4 0,0 2 3 0,5 0 3 16,-5-4-5-16,5 4-11 0,0 0-34 0,0 0-46 0,0 0-22 16,0 0-12-16,-5 4-6 0,5-4-4 0,-5 2-5 0,5-2-3 15,0 3-4-15,0 0-3 0,0 2-2 0,0-2-4 0,-4 3-2 0,4 1-5 16,0 2-6-16,0-1-7 0,-6 3-10 0,6 0-9 15,-4 0-12-15,4 0-13 0,-5 0-29 0,0 0-38 16,5-2-21-16,-5-1-13 0,0 0-5 0,5 0-4 0,-4-2 0 0,-2-1 2 0,6-2 5 0,-4 0 7 16,4-3 10-16,0 0 37 0</inkml:trace>
  <inkml:trace contextRef="#ctx0" brushRef="#br0" timeOffset="10051.2">8069 6806 45 0,'5'-9'109'0,"-5"-4"3"0,0 1 2 0,0 4 3 0,-5-3 2 0,5 3 0 0,-5-2 2 16,5 1-15-16,-10 4-22 0,10-4-19 0,-5 4-19 0,1 2-10 15,-1-3-6-15,5 4-5 0,-5-1-4 0,0 0-2 0,5 0-3 16,-5 3-1-16,0 0-3 0,5 0-1 0,0 0-2 0,0-2-2 0,0 2-1 15,0 0-3-15,0 0-1 0,0 0-1 0,0 0-3 0,0 0-1 0,0 0 0 16,0 2-1-16,0-2-3 0,5 3 0 0,0-3-3 0,0 3-2 16,0-3-1-16,0 0-4 0,4 3-5 15,1-3-9-15,-5 0-14 0,-5 0-22 0,10 2-26 0,-10-2-17 0,4 0-7 0,-4 0-4 0,0 0-3 16,0 0 2-16,0 0 1 0,0 0 3 0,0 0 1 0</inkml:trace>
  <inkml:trace contextRef="#ctx0" brushRef="#br0" timeOffset="12861.84">7996 9073 20 0,'0'0'132'0,"0"2"6"0,0-2 4 0,0 0 2 0,0 0 2 0,0 0 3 0,0 0 2 0,0 0-5 15,0 0-12-15,0 0-20 0,0 0-26 0,0 0-23 0,0 0-19 16,0 0-14-16,0 0-7 0,0 0-5 0,0 0-3 0,0 0 0 0,0 0 0 16,0 0 1-16,0 0-1 0,0 0 3 0,0 0 2 0,0 0 3 15,0 0 3-15,0 0 2 0,0 0 2 0,0 0 3 0,0 0 4 0,0 0 2 16,0 0 2-16,5 0-1 0,-5 0 0 0,0 0 0 0,0 0-2 16,0-2-3-16,0 2-2 0,4 0-4 0,-4 0-2 0,0 0-1 15,0 0 0-15,0 0-1 0,6-4-2 0,-6 4-1 0,4-2-1 16,1 2 0-16,0 0 5 0,0-3 1 0,0 3 4 0,0-3 3 0,0 1 4 15,-1-1 2-15,6 0 2 0,0 0 0 0,-5 1 0 0,4-1 0 16,-3-3-1-16,3 4 1 0,1-4 1 0,0 4-4 0,0-4-4 0,0 1-4 16,-1-1-3-16,1 0-5 0,-1 1-4 0,1-4-3 0,1 4-3 0,3-3-1 15,-4 3-1-15,4-4-2 0,1 3-1 0,-6-2-4 0,6 0-4 16,0 0-1-16,0 0 1 0,-1 0 0 0,-4 0-1 0,5-1 2 16,-6 1 1-16,6-1-1 0,0 2-1 0,-5-2 0 0,5 1 0 0,-6-1 1 15,1 1-1-15,-1 0 3 0,1 0 3 0,0-1 2 0,0 1 3 16,-6 0 0-16,7 0-1 0,-7 3 0 0,6-4 3 0,-5 1 1 15,0 2 0-15,0-2 3 0,0 3 0 0,5-3-1 0,-6 0 1 0,1-1-2 16,0 3 1-16,0-2-3 0,0 3-1 0,5-4 0 16,-6 1 3-16,1 3-1 0,5-4-3 0,-5 1-1 0,0 0-1 0,5 2-1 15,-5-1 0-15,0-3-1 0,4 3-1 0,-4-2 1 0,5 1-1 0,-5 0 0 16,0 0 0-16,5 2-1 0,-6-3-2 0,1 5-2 0,0-5-1 16,0 4 0-16,0-1 1 0,-5 1 0 0,0 2 0 0,5-2-1 0,-5-1 1 15,0 3-1-15,0-2-2 0,0 2-2 0,0 0-1 0,0-2 0 16,-5 2 0-16,5 0 2 0,0 0 2 0,-5-2 1 0,5 2 0 15,0-3-1-15,-5 4 1 0,0-3-1 0,5 2-2 0,-5 0 1 0,1-2 2 16,-2 2 1-16,2-3-1 0,-1 4 1 0,0-4-1 0,0 4-2 16,0-4 0-16,0 3 0 0,-4-2 2 0,4 2-1 0,0-3-2 0,0 4-1 15,0-4-2-15,-5 3 1 0,6 1 1 0,-2-4 1 0,1 4 1 0,-4-2-1 16,4 2-1-16,0-1-1 0,0 1-2 0,0-1-2 0,-4 0-2 16,3 0 0-16,2 3 1 0,-6-3 2 0,5 1 2 0,0 2-2 15,-5-3 0-15,1 0-1 0,3 3-2 0,-3-2 0 0,-1 2 2 0,1-4 2 16,-1 2 2-16,0 2 0 0,0-3 0 0,-4 3-2 0,3-3-2 15,2 3 0-15,-1-2 0 0,-5 2 1 0,6 0 0 0,-1-3 1 16,0 3 0-16,-5 0-2 0,6 0-1 0,-1 0-2 0,1 0 2 0,-2 0-2 16,1 0-1-16,1 0 4 0,-1 0 1 0,5 0 1 0,1 0-2 15,-2 3-1-15,-3-3-1 0,4 0 1 0,-5 2 0 0,6-2 2 16,-7 3 0-16,1-3 2 0,1 3 1 0,-1-3 1 0,5 2 3 0,-5 2-2 16,1-4-2-16,-1 2 2 0,0 1 3 0,1 0 0 0,-2-1-3 15,7 1 0-15,-6-3-1 0,5 3 1 0,0 0-2 0,-5-3 1 0,10 3 1 16,-4-1 0-16,-1 1-1 0,0-1-1 0,0 2 1 0,0-2-1 15,5 1 0-15,0 0 1 0,-5-1-1 0,5 1 1 0,0 0 3 0,0 2 0 16,0 1 1-16,0-3-2 0,0 2-2 0,0 0-1 0,5-1-1 16,-5 0 1-16,0 2 3 0,5 0-1 0,0-1 0 0,-5 1 2 0,5-1 1 15,0 4 0-15,-1-4 0 0,-4 0 0 0,5 4-1 16,5-4 1-16,-5 1 0 0,-5 2 0 0,5-2 0 0,0-1 0 0,-1 3-4 16,2-2 1-16,-1-1 0 0,-1 1 2 0,1-1 2 0,0 1 1 0,0 2 2 15,0-3 0-15,0 1 1 0,4 2 1 0,-3-2 4 0,-2-1 0 0,1 4 0 16,0-5 1-16,0 2 2 0,4 0 0 0,-3 2-1 0,-2-2 0 15,7-1 0-15,-7 3 1 0,1-2 2 0,5 0 0 0,-5 2 2 16,-1-2-1-16,6 1-2 0,-5-1 0 0,0 2 4 0,5-2 1 16,-6 0 1-16,2 2 1 0,3-3-2 0,1 0-1 0,-5 4-1 0,0-4 0 15,5 3-3-15,0-2-1 0,-6 0-2 0,6 1-1 16,-5-1 1-16,5 0-2 0,-1 2 0 0,-3-2-2 0,-2-1 0 0,6 3 1 0,-5-3 0 16,0 1 1-16,5-1-2 0,-5 1-2 0,-1 0-1 0,6-1-1 0,-5 1 0 15,0-1 1-15,5-2 0 0,-6 2-1 0,2 1-3 0,3-4 0 16,-4 4-3-16,0-1 0 0,0-1-2 0,5 1 1 0,-1 0 1 15,-3-2 0-15,3 3-1 0,1-1 0 0,-5-3 2 0,5 4 1 0,-1-3 0 16,-4 2 0-16,5-2 0 0,0 2 0 0,-1 1 2 0,-3-3 0 16,3 3 2-16,1-4-2 0,0 1-1 0,-5 2 1 0,4-2 1 0,1 2 0 15,-5-1-2-15,5-2 1 0,0 4-1 0,-6-4 0 0,6 1-2 16,0 0 0-16,-5 3 1 0,5-4-2 0,0 3-2 0,-1-1-2 16,1 1 3-16,-1-2-2 0,1-1-1 0,0 4 0 0,5-3 0 0,-5 2 0 15,0 1-1-15,4-4 2 0,-4 4 4 16,0 0 1-16,-1-2-2 0,6 0 2 0,-5 1 1 0,0 1 0 15,-1-1 0-15,1-2-2 0,0 2 2 0,0 0 0 0,0-1 0 0,-1-2-1 16,1 4 1-16,-1-4-2 0,-3 1-2 0,3 3 2 0,1-3-1 0,-5-1 2 0,5 1-1 16,-1 0 1-16,-3 0 2 0,3-3 0 0,-4 2 0 0,0-2-2 0,4 3-4 15,-3-3 2-15,-2 3 2 0,7 0-1 0,-7-3-2 0,1 0-1 16,5 2 2-16,-5-2 1 0,-1 0 1 0,6 2-1 0,-5-2-3 16,5 0 1-16,0 0 0 0,-5 3 4 0,5-3 1 0,-6 0 1 0,6 0-2 15,0 0 1-15,-6 0 1 0,7 4-2 0,-1-4 0 0,-1 0-2 16,1 0-3-16,-5 0 2 0,5 0 2 0,-6 2 0 0,6-2-3 15,0 0 0-15,-6 0-2 0,7-2 0 0,-1 2 0 0,-6 0 0 16,1 0 1-16,5 0 2 0,-5-4-2 0,-1 4 1 0,2 0 1 0,-2-3-1 0,1 3-1 16,0 0 1-16,0-2 0 0,0 2 0 0,0-2 1 0,4 2-1 15,-4-3 0-15,1 0-1 0,3 0 1 0,-4 3 1 0,0-2-1 16,5-4 0-16,-5 3 0 0,-1 1 0 0,6-1 3 0,-5 0 0 0,5-3-1 16,-5 4-1-16,5-4-3 0,-6 4 2 0,1-4 3 0,0 1 1 15,0 2 0-15,0-3 0 0,-1 4 0 0,2-4 2 0,-6 1 0 0,5 1-4 16,-1 0-6-16,-4-2 0 0,6 0 1 0,-2 1 1 0,-4-1 1 15,5 1-2-15,-5-1-4 0,5 1-5 0,-5 0-4 0,0-1 0 16,-5 1-2-16,5-1-1 0,-5 0-1 0,5 1-1 0,-4 0 1 0,-2-1 0 16,2 0-1-16,-1 1-1 0,-1 0 1 0,2-1 0 15,-6 3 1-15,5-3-2 0,-4 1-1 0,-1 0-1 0,0 2 1 16,0-3 0-16,0 3 3 0,1-2 1 0,-1 3 1 0,0-4 2 16,-5 3 1-16,6 1 0 0,-1-1 0 0,0 0 2 0,-4 1 1 0,4-2 3 0,0 1 5 0,-4 3 0 15,4-2 0-15,-1-1-1 0,-3 0-1 0,4 3-2 0,0-2-2 16,-4-1-1-16,0 3-1 0,4 0 0 0,-5-3 0 0,0 0 1 0,0 3-1 15,6 0 0-15,-6-2 1 0,1 2-1 0,4 0-1 0,-5 0 1 16,6 0 1-16,-2 0 3 0,1 0 3 0,1 0 1 0,-1 2-1 16,5-2 1-16,-5 0 2 0,1 0 2 0,4 3-1 0,0-3 1 15,-4 0 0-15,3 3 1 0,1-3-1 0,1 0 0 0,-2 0 0 0,2 0 1 16,-1 3-1-16,0-3 0 0,5 0 1 0,0 0 0 0,-5 0 1 0,5 0-2 16,0 0-2-16,-5 2 2 0,5-2 1 0,0 0 2 0,0 0 0 15,0 0 1-15,0 0-1 0,0 0-2 0,-4 0-2 0,4 0 0 16,0 0 1-16,0 0 1 0,0 0 0 0,0 0-1 0,0 3 3 0,0-3 0 15,-6 0-3-15,6 0-2 0,0 0-2 0,0 0 1 0,0 0 2 16,0 0 3-16,0 3 1 0,0-1 0 0,6-2-1 0,-6 3 0 16,0-3 1-16,0 4-2 0,4-4-1 0,-4 0 1 0,0 2-1 0,5-2 3 15,-5 0 3-15,0 3 0 0,0-3-3 0,0 3-1 0,0-3 0 16,0 0 1-16,5 0 0 0,-5 0 0 0,0 0-2 0,0 0 0 16,0 0 3-16,0 0 0 0,0 0-1 0,0 0-2 0,0 0-3 0,0 0-2 15,0 0-3-15,0 0-6 0,0 0-6 0,0 0-7 0,0 0-7 16,0 0-7-16,0 0-7 0,0 0-8 0,5 0-9 0,-5 0-6 0,0 0-5 15,0 0-3-15,0 0 0 0,0 0 3 0,0 0 3 0,0 0 3 16,0 0 4-16,0 0 5 0,0 0 8 0,0 0 8 0,0 0 6 0,0 0 10 16,0 0 6-16,0 0 8 0,0 0 6 0,0 0 5 0,0 0 3 15,0 0 4-15,0 0 4 0,0 0 3 0,0 0 5 0,0 0 0 0,0 0 2 16,0 0 1-16,0 0-1 0,0 0 1 0,0 0-1 0,0 0-3 16,0 0-3-16,0 0-6 0,0 0-9 0,0 0-10 0,0 0-11 0,-5 0-16 15,5 0-16-15,0 0-33 0,0 0-42 0,-10-3-24 0,6 3-14 16,-6-3-8-16,0 1-3 0,5-5 0 0,-5 5 2 15,1-4 4-15,-2 1 5 0,-3-3 10 0,4 3 7 0</inkml:trace>
  <inkml:trace contextRef="#ctx0" brushRef="#br0" timeOffset="34937.22">8557 9529 0 0,'0'0'39'0,"0"2"87"0,0-2 3 0,0 0 4 0,-5 3 2 0,5-3 3 0,0 0 1 0,0 0 2 16,0 0 2-16,0 0-18 0,0 0-27 0,0 0-26 0,0 0-26 15,0 0-12-15,0 0-6 0,0 0-3 0,0 0-2 0,0 0-2 0,0 0-3 16,0 0 1-16,-4-3 2 0,4 3 2 0,0 0 1 0,0-2 2 16,0 2 5-16,0 0 2 0,-5-3 3 0,5 3 2 0,0 0 2 0,0 0 0 15,0 0-1-15,0 0 1 0,-5-3 0 0,5 3-3 0,-5 0-1 16,0 0-3-16,0 0-4 0,0 0-3 0,1 0-6 0,-2 0-4 16,-3 0-3-16,4 0-4 0,-5 0-1 0,0 3-2 0,1-3 0 0,-1 0-2 15,0 3 0-15,0-1 0 0,0-2 0 0,-4 3 1 0,4-1 0 16,-4 4 0-16,3-3 0 0,-3 0-1 0,4 2 0 0,-4 1 1 0,4-4 0 15,-5 4 1-15,6 0 0 0,-6-1 0 0,5-2 0 0,1 2 0 16,-6 0-1-16,5 1 0 0,0-1 1 0,5 1 2 0,-4-3 2 16,-1 2 0-16,5 1 3 0,0-1-1 0,0 1 1 0,0 0-1 15,1-1 0-15,-2 0 0 0,6 0-2 0,-5 4 2 0,5-3 0 0,0-1 0 16,5 1 0-16,-5-1 1 0,6 1-1 0,-6 2-1 0,4-3-1 0,1 1-1 16,0-1-1-16,0 0 1 0,0 1 1 0,-1 0 0 0,6-1 1 15,-5 0-2-15,5-1-2 0,-5 1 0 0,5 1 0 0,-1-4-2 16,1 4-2-16,0-3 0 0,0-1 0 0,0 0 1 0,4 5-1 0,-4-5 1 15,4 2-1-15,-4-2-1 0,5 0 0 16,-6 1 1-16,6 0 3 0,0 0-2 0,0-1-1 0,-1 1-1 16,1 0 1-16,5 0 0 0,-6 0-1 0,1-3 1 15,4 5-1-15,-4-2-1 0,0 0 1 0,0-1-3 0,4 0-1 0,-4 2 0 0,-6 1-1 0,6-1 1 0,-5 0 1 16,0-1 0-16,4 3 2 0,-4-4 0 0,0 3 0 0,-5-1 1 0,5 1-2 16,-6 1 0-16,6-4 1 0,-10 4 1 0,5-1 2 0,0 1 2 15,-5-1 1-15,0-2 0 0,0 3-2 0,0 2 0 0,-5-3-1 0,0 1 0 16,0 2-2-16,-4-2 4 0,3 2 7 0,-3 1 2 0,-1-5 4 15,0 5 1-15,0-1 3 0,6-2 0 0,-11 2 4 0,5-1 4 16,0-1 8-16,-4 1 3 0,4 0 0 0,-5-1 6 0,0-1 4 0,1 1 2 16,-1 0-4-16,0-1 1 0,-4 0 2 0,4 1 3 0,-4-4 0 15,4 4 0-15,-4-3-2 0,4 2-4 0,-4-2-7 0,-1 0-1 0,-5-1 1 16,6 1-4-16,0-3-8 0,-1 3-4 0,0-3-2 0,-4 0-5 16,5 0-3-16,-6 0-5 0,5 0-4 0,1-3-4 0,4 3-3 15,-4-3-1-15,4 1-1 0,1-1 2 0,-1 3 3 0,0-3-1 0,5 0 1 16,1 1-4-16,-1-1-5 0,0 1-4 0,0-2-5 0,6 2-6 15,-2-1-6-15,2 0-9 0,-1 1-8 0,5-1-11 0,0 0-13 0,-5 1-17 16,5-2-17-16,0 2-17 0,0-1-14 0,5 0-14 0,-5 0-10 0,0 1-10 16,5-1-9-16,-1 0-11 0,2 0-10 0,-2 1-19 15,6-3-23-15,-5 1-5 0,5 2 3 0,-1-4 10 0,6 1 12 0,-5-1 16 16,5 1 15-16,-1-1 17 0,1 1 15 0,-1-1 14 0,1-1 109 16</inkml:trace>
  <inkml:trace contextRef="#ctx0" brushRef="#br0" timeOffset="35579.58">8890 9814 0 0,'0'0'1'0,"-5"-2"158"16,-5 2 3-16,5 0 5 0,-5 0 5 0,6 0 5 16,-7 0 4-16,7 0 3 0,-1 0 1 0,0 0 1 0,0 0-1 0,0 0-35 15,5 0-55-15,-5 0-27 0,5 0-14 0,-5 2-4 0,1-2 2 0,4 3 2 16,-5 0-1-16,5 0 0 0,0-1 2 0,-5 0 1 0,5 4 3 0,-5-3 2 15,5 3 3-15,-5-1 3 0,5 1 3 0,-5-1 6 0,5 1 7 16,-5 2 3-16,5-3 0 0,-4 1 2 0,4-1-1 0,-6 1 3 16,2 2 2-16,4-2-1 0,-5-1-3 0,5 1-6 0,-5 0-5 0,5 1-4 15,-5-1-2-15,5-1-7 0,0 1-7 0,0-1-4 0,0 1-5 16,0-1-5-16,0 1-7 0,5-1-7 0,-5 1-5 0,5-1-1 16,-5 1 0-16,5-1 3 0,-1 1 1 0,-4-4-2 0,6 5-3 0,-2-3-2 15,1-1-2-15,0 3-3 0,0-1-2 0,0-2 1 0,0 2 2 16,0-1 1-16,4 1-1 0,-4-2-2 0,5 2-2 0,0-2-2 15,-6-1 1-15,7 4-1 0,-2-3 0 0,-4-1-2 0,5 1-1 0,0 3 1 16,-6-4 1-16,6 1-1 0,0 0-4 0,-5 2-2 0,4-1 0 0,1-2-3 16,1 1-2-16,-7 0-1 0,6-1 1 0,0 1 0 0,0-3 1 15,-1 3 1-15,1-1-2 0,-1-2 0 0,1 3-3 0,1-3 2 16,-2 0 0-16,1 3 1 0,-5-3-1 0,-1 0 4 0,2 0 3 16,-2 0 1-16,1 0-3 0,0-3 1 0,0 3 2 0,0-3 0 0,0 3 1 15,0-2 0-15,5-1 0 0,-6 0 0 0,1 1 1 0,5-1-1 16,-5-2-2-16,5-2-2 0,-5 5-4 0,5-4 2 0,-6-2 1 0,1 3 0 15,5 0-5-15,-10-1 2 0,9-2 1 0,-3 2-2 0,-6-2-2 0,4 2 1 16,-4 1 2-16,5-4 2 0,0 5 2 0,-5-3 2 0,0 1 5 16,0-1 2-16,0 1-1 0,0 4 5 0,-5-4 7 0,0 0 5 0,5 1 8 15,-4 2 5-15,-2-2 8 0,-3-1 3 0,4 4 0 16,0-5 3-16,0 3 3 0,-5 1 3 0,1-3 0 0,3 1 0 0,-3 3 3 16,-1-4-3-16,5 0-6 0,-5 3-5 0,1-2-8 0,4 2-4 15,-5 0-3-15,0 1-2 0,0-1 1 0,1 0-3 0,-1 0-6 0,1 1-2 16,-6-1-1-16,5 0-5 0,0 0-3 0,0 3-2 0,0-2 1 0,-4 2-1 15,4 0 0-15,0 0-4 0,-5-3-3 0,6 3-4 0,-6 0-3 16,5 0-2-16,-4 0-3 0,-1 3-8 0,6-3-8 0,-2 0-17 16,-3 0-16-16,4 2-22 0,0-2-21 0,1 3-24 0,4-3-24 0,0 3-27 15,5-3-31-15,-5 3-28 0,0-3-28 0,5 0-23 0,0 0-17 16,0 0-18-16,0 0-19 0,0 0-12 0,0 0-12 0,0 0 7 16,0 0 13-16,0 0 20 0,0-3 24 0,0 0 28 0,5 0 29 0,-5 1 31 15,0-1 28-15,0 0 25 0,0 0 146 0</inkml:trace>
  <inkml:trace contextRef="#ctx0" brushRef="#br0" timeOffset="35914.57">8587 9765 0 0,'0'-3'55'0,"-5"3"80"0,5-3 5 0,0 1 6 0,-5-1 3 16,5 3 6-16,0-3 4 0,0 3 2 0,0-3 2 0,0 1-17 15,5 2-26-15,-5-4-29 0,5 2-29 0,0 2-15 0,0-3-10 0,-1 3-4 16,6-3-4-16,0 1-4 0,-5 2-6 0,10-3-4 0,-6 0-5 16,1 3-1-16,5-2-2 0,0-2-2 0,-6 4 0 0,6-2 0 0,-5 2 2 15,4 0 0-15,-4-3 0 0,0 3-1 0,5-2 0 0,-6 2 0 16,1 0 1-16,0 0 0 0,-1 0-1 0,1 0 0 0,0 0 0 0,0 0 0 15,0 0 0-15,-1 0-1 0,1 2-3 0,0-2-1 0,0 0-2 16,0 3-3-16,-1-3-6 0,1 2-8 0,-5-2-12 0,5 0-10 16,-1 4-13-16,-3-4-16 0,3 0-19 0,-9 0-28 0,10 0-30 0,-1 0-15 15,1 0-7-15,0-4-2 0,-5 2-2 0,4-1 3 0,1 1 3 16,1-1 8-16,-2-3 12 0</inkml:trace>
  <inkml:trace contextRef="#ctx0" brushRef="#br0" timeOffset="36140.1">9310 9455 46 0,'-5'0'157'0,"0"-4"3"0,0 4 2 0,0-2 0 16,0 2 3-16,0 0 1 0,5 0 1 0,0 0 0 0,-4 0 0 0,4 2-27 16,-6 2-40-16,6-2-32 0,0 1-27 0,-4-1-15 0,4 4-9 15,0 0-4-15,-5 1-2 0,5 0 0 0,0 0-1 0,0 2-2 16,0-1-2-16,-5 3-7 0,5-3-6 0,0 1-12 0,-5 1-16 15,0-1-24-15,5 1-27 0,-4-1-29 0,-2-1-28 0,6 0-16 0,-4 4-7 0,4-7-5 16,-5 3-1-16,5-2-1 0,0 2 1 0,0-2 5 0,0-1 7 0,0-2 11 16,0 2 133-16</inkml:trace>
  <inkml:trace contextRef="#ctx0" brushRef="#br0" timeOffset="37453.68">10335 9844 0 0,'0'3'3'0,"0"3"153"0,0-4 5 0,-4 1 3 0,4-1 3 15,0 2 4-15,0-4 4 0,0 0 3 0,0 0 3 0,0 0-4 16,0 0-6-16,4 0-34 0,-4 0-50 0,5-4-28 0,0 2-20 0,0-1-7 16,5 1-4-16,-5-4-1 0,5 3-3 0,-1-1-2 0,1-3-4 15,0 1-1-15,4-1-3 0,-4 1-1 0,0 1-1 0,4-4 1 16,1 1-1-16,-5 3 2 0,5-3 3 0,-6 1 1 0,6 0 0 0,0-1 3 15,-1-1 3-15,1 1 2 0,0 0 2 0,0 0 4 0,-1-3 3 0,1 2 2 16,4-1 4-16,-4-2-1 0,5 1-1 0,-1-2 0 0,0 2-3 16,6-1-2-16,-6-1-2 0,1-1-3 0,-1 0-3 0,1 1-3 15,0-1-4-15,-1 0-4 0,-4 1-4 0,0-1-5 0,-1 0-3 16,1 0 1-16,-6 0 0 0,6 1 1 0,-5-1 0 0,-1 0-3 16,-3 0 0-16,3 1-2 0,-3-1-2 0,-2 0 2 0,1 3 2 0,0 0 1 15,-5 1 0-15,5 2 1 0,-5-5 1 0,0 6 2 0,0-1 3 16,-5-1 2-16,5 4 4 0,-5-3 2 0,0 2 2 0,1 1 3 0,-2-1 0 15,-3 1 1-15,-1 2-3 0,1-3 1 0,-2 4 2 0,1-1 4 0,1 0 0 16,-1 3-2-16,1-3-3 0,-6 3-5 0,5 0-4 0,0-2-1 16,-5 2 2-16,6 0 0 0,-6 2-1 0,5-2 0 0,-5 0 0 0,6 3-1 15,-1-3-1-15,-5 3-1 0,6-3-2 0,-6 3-1 0,5-1-2 16,-5 4 3-16,6-3 5 0,-1-1 1 0,-5 4-4 0,0-3 3 16,6-1 3-16,-6 4 3 0,5-3 4 0,1 2 0 0,-1 0 2 0,0 2-1 15,1-5-1-15,-1 3 4 0,5 1 3 0,-5-1 1 16,5 4 0-16,0-3 2 0,0-2 5 0,0 2 2 0,1 2 2 0,-1-2 1 15,5-1 2-15,-5 4 2 0,5-4 5 0,-5 0 4 0,5 4 3 0,0-4 4 16,-5 1 7-16,5 2 6 0,0-3 5 0,-5 4 4 0,5-4 2 16,0 3-1-16,0-2 0 0,0 2-1 0,0-2 0 0,0 2-2 15,0-3-4-15,0 4-2 0,0-4-2 0,0 3-5 0,0-2-7 0,-5 3-8 16,5-4-7-16,0 3-6 0,-4 0-6 0,4-2-4 0,-6 2-1 16,6-3-3-16,0 3-4 0,0 1-1 0,-4-3-2 0,4 1 1 15,0-1-2-15,0 3-1 0,0-1-1 0,0-3-2 0,0 3 1 0,-5 0-2 16,5-2 0-16,0 2-1 0,0 1-2 0,0-4-2 0,0 3 0 15,5 1-1-15,-5-4 2 0,0 4-3 0,4-4-1 0,-4 3-1 0,0 0-1 16,0-3 1-16,6 4 0 0,-6-1 0 0,4-3 0 16,-4 4-2-16,0-3-2 0,5 2 1 0,-5-3 0 15,0 4 1-15,0-3-1 0,5 1 0 0,-5-1 1 0,0 2-1 0,0 0 0 16,5-2 0-16,-5 1-1 0,5 2-1 0,-5-3 1 16,5 2 0-16,0-3 3 0,-5 4-2 0,4-4 0 0,1 3-1 0,-5-2 0 0,5 2-3 0,0-2 1 0,-5 2 1 0,5-3 1 15,0 4 0-15,-5-1-1 0,5-3 0 0,0 4-1 16,0-1 1-16,0 1 0 0,-1-5-1 0,1 5 0 0,5-1 0 0,-5-2 0 15,0 2 2-15,4-1 0 0,1-1-3 0,-5 1 0 0,5 0-1 16,-1-1 2-16,2-1-1 0,-1 1-1 0,-1 2 1 0,1-2 1 16,-1-1-2-16,-3-2-2 0,3 3 0 0,1-1 3 0,-1-3-1 0,1 4 0 15,1-3 0-15,3-1 0 0,-4 1 0 0,0 0-1 0,4-1 1 0,-4-2-1 16,4 3 0-16,1-3 0 0,-5 4-1 0,5-4 1 0,0 0 0 16,-6 0-2-16,6 0-1 0,-5 0-1 0,5 0 0 0,-2-4 2 0,-2 4 0 15,-1 0-1-15,4-3 0 0,-4 1 0 0,0 2 0 0,-1-3 1 16,6 0 1-16,-5 1-1 0,-1-1 2 0,6-3 1 0,-5 4 1 0,0-3-1 15,-1 1 2-15,-4-1-1 0,5 0 1 0,-5 2-2 0,0-2 1 16,0-1 0-16,-1 0 1 0,7 1-1 0,-7-1 1 0,1 1-1 0,-5 0 0 16,5-1-1-16,0 0 0 0,0-2 1 0,-5 3-3 0,5-4-2 15,-5 4-1-15,0-1 2 0,-5-1-1 0,5-2 0 0,-5 3-2 16,0-2 2-16,0 3-1 0,-4-4 0 0,-2 4-1 0,2-3-1 0,-1 2 1 16,0 1 0-16,-4 2 2 0,-1-3 0 0,5 1 2 0,-4 2-1 15,4 0 1-15,-5 1 0 0,5-1 1 0,0-3 0 0,-4 6 0 0,4-2 0 16,0 2 0-16,1-4 1 0,-1 4 1 0,-5 0 1 0,6 0 0 15,-1 0 0-15,0 0-2 0,-4 4-1 0,4-4 1 0,0 0 2 16,0 2 0-16,-4-2-3 0,3 3-1 0,2 0 1 0,-6 0 0 16,5-1 1-16,0 1 0 0,6 0 0 0,-6 2 1 0,5-2-2 0,-4 0 3 0,3 2 2 15,1-2 0-15,1 3-2 0,-2-4-1 0,2 4 1 16,4-3-1-16,-5 3 0 0,5-4-1 0,-5 1-3 0,5-1 2 0,5 4 0 16,-5-3 1-16,5-1 0 0,-5 0-1 0,4 2-2 0,2-1 0 15,-2-1 3-15,1 2 0 0,5-4 2 0,-5 2 0 0,0 0 1 0,5-2-1 16,-6 3-4-16,6-3 0 0,-5 3 0 0,5-3 1 0,0 0-1 0,-1 3 1 15,2-3 2-15,-2 0-1 0,1 0-6 0,0 0 1 0,5 0 0 16,-6 0 0-16,6 0 1 0,-1-3 0 0,1 3 0 0,0-3-6 16,0 0-10-16,-1 1-19 0,0 0-22 0,6-2-25 0,-5 2-27 15,-1-1-30-15,1-1-32 0,-5 0-31 0,5 1-30 0,-6 0-25 0,6-2-23 0,-5 2-17 16,0 1-17-16,4-2-12 0,-4 2-10 0,0-1-9 16,-1 3-8-16,1-3 7 0,0 0 14 0,0 1 26 0,4-1 32 0,-3 3 30 15,-2-3 30-15,6 0 24 0,-5 1 21 0,4-1 20 0,1 3 83 0</inkml:trace>
  <inkml:trace contextRef="#ctx0" brushRef="#br0" timeOffset="38006.82">11786 9814 22 0,'-14'-2'164'0,"4"2"6"0,-5 0 3 16,6 0 7-16,-6 0 8 0,5 0 10 0,-5 0 10 0,6 0 12 15,-1 2 9-15,5-2-11 0,-5 0-23 0,5 3-25 0,1-3-28 0,-2 3-10 16,2-3-1-16,-1 3 6 0,0-1 11 0,0 0 6 0,0 2 3 16,0-2 0-16,0 5 0 0,0-5 0 0,0 3-3 0,0-2 1 15,5 2 0-15,-4 0 2 0,-1 1 1 0,5 0-4 0,0-1-8 0,-5 1-10 16,5-1-12-16,0 1-8 0,0-1-9 0,0 1-9 0,0-1-11 16,0 4-8-16,5-3-8 0,-5-1-12 0,0 3-13 0,5-3-11 15,-5 4-11-15,4-3-5 0,1 1-5 0,0-1-2 0,0 2-2 0,0-2-1 16,5 2-2-16,0-3-2 0,-5 1-1 0,9 0-2 0,-9-1 0 15,5 0-1-15,5 1 0 0,-6-1-2 0,6 1 0 0,-5-4 0 0,5 4 0 16,-6-3 1-16,6 0-2 0,-1-1-3 0,1 1-6 0,4 0 1 16,-4-1 3-16,0-2 0 0,0 4 0 0,4-4 0 0,-4 0 0 0,0 0 0 15,4 0 0-15,-4 0-2 0,-1-4-5 0,1 2-4 0,-6 2-2 0,6-3 1 16,-5 0 2-16,5 1 0 0,-6-4-5 0,1 4-3 16,0-2 0-16,0-1-1 0,-5 2 0 0,4-2 0 0,-4-1-1 0,0 1 4 15,0 0 6-15,-5-1 5 0,5 0 5 0,-5 1 2 0,0-1 3 0,0-2 1 16,0 2 2-16,-5-2 1 0,0 1 1 0,0-2 0 15,0 3 0-15,-4-2 0 0,-1 0 2 0,0 0-1 16,5-1-1-16,-9 1-2 0,4 3-4 0,-4-4 0 0,-1 4 1 16,0-3 1-16,0 2 4 0,1 1 2 0,-1 1-1 0,0-1 2 0,0 3 5 15,1-4 1-15,-1 3 0 0,1 1 1 0,4 0 0 0,-5 2 0 0,5-4 0 0,-4 4 0 0,-1-3 2 16,5 3-2-16,0 0-2 0,-4 0 0 0,4 0-1 0,0 0-3 16,1 0-5-16,-6 0-1 0,5 0-2 0,1 3-8 0,-6-3-14 0,5 4-18 15,-5-2-22-15,6 0-27 0,-1 1-26 0,0 0-35 0,0 0-38 16,0-1-34-16,1 1-33 0,4-1-27 0,0 2-27 0,0-2-35 15,0-2-40-15,5 0-14 0,0 6-3 0,0-6 13 0,0 0 17 0,0 0 23 16,0 0 25-16,5 0 34 0,-5 0 36 0,10 0 35 0,0-3 34 16</inkml:trace>
  <inkml:trace contextRef="#ctx0" brushRef="#br0" timeOffset="38345.56">11473 9680 0 0,'-9'0'91'0,"4"-3"94"16,-5 3 8-16,6 0 8 0,-2 0 11 0,6 0 12 0,-4 0 14 15,4 0 11-15,0 0 9 0,0 0-1 0,0 0-6 0,0 0-34 16,0 0-49-16,0 0-27 0,10 0-18 0,-6 0-6 0,6 0 1 15,0 0 2-15,0 3 1 0,-1-3-2 0,6 0-5 0,-1 2-1 0,1-2-2 16,0 0 2-16,4 0 2 0,1 3 5 0,-1-3 7 0,1 0 1 16,0 0 0-16,4 0-4 0,-4-3-6 0,-1 3-11 0,1 0-12 15,4-2-11-15,-4 2-9 0,-6-3-10 0,6 3-11 16,-5-3-21-16,4 0-27 0,-9 1-35 0,4-1-39 0,1 0-47 0,-5 3-53 0,0-2-48 16,-1-1-46-16,1-1-49 0,0 2-51 0,0-1-30 0,-6 1-17 15,6-1-9-15,-5 3-1 0,5-3 10 0,-1-3 17 0,1 4 23 0,1-1 27 16,3-2 40-16,0-1 47 0</inkml:trace>
  <inkml:trace contextRef="#ctx0" brushRef="#br0" timeOffset="38916.67">13086 9443 57 0,'-10'0'186'0,"0"0"5"0,5 3 5 0,-4-3 0 15,3 3 3-15,-3-3 1 0,3 2-1 0,-3-2 1 0,4 0 1 0,5 0-18 16,-5 4-28-16,5-2-34 0,0 1-39 0,0-1-15 0,0 1-2 16,5 3 2-16,0-3 5 0,0 2 7 0,-1 4 7 0,2-4 7 0,-2 3 7 15,1 0 6-15,1 0 9 0,3 1 6 0,-4 1 4 0,0-1 3 16,0 2 3-16,0 0 4 0,4 3 3 0,-4-4 6 0,0 5 8 0,0-5-1 16,-5 4-2-16,5 0-3 0,0 0-1 0,-5-1-4 0,0-2-6 15,5 3-8-15,-5 0-10 0,0 0-9 0,0-1-10 0,-5-2-11 16,5 3-12-16,0-1-13 0,0 1-18 0,-5-3-8 0,5 3-4 0,0-3-4 15,-5 0-2-15,5 0-5 0,0 0-5 0,-5 0-2 0,5 0 0 16,0-3-2-16,0 1-1 0,0-1-4 0,5 0-3 0,-5 0-2 0,0-2 3 16,5 2-1-16,-5-2-1 0,0-2-2 0,5 3-3 0,-5-1 1 15,0-2 4-15,5 2-2 0,-5-1-1 0,0-2-1 0,4 0 0 0,-4 3-2 16,0-4 1-16,6 1 0 0,-6 0-2 0,0-3-1 0,4 3-1 0,-4-1-2 16,0-2-1-16,5 2-3 0,0-2-6 0,-5 0-2 0,5 4-2 15,0-4-3-15,5 0-3 0,-5 0-10 0,5 0-11 0,-6 0-14 16,6 0-16-16,0 0-15 0,4 0-15 0,-3 0-17 0,-2-4-18 0,6 4-18 15,-5-2-20-15,4 0-19 0,0-1-19 0,-4 0-17 0,5-2-17 16,0 2-8-16,-6-3-4 0,6 1-2 0,0-4 0 0,-5 5-9 16,4-2-11-16,-4-1-6 0,4 0-1 0,1-1 11 0,-5 3 20 0,5-4 19 15,-6 3 22-15,6-2 19 0,0 0 19 0,-1 2 19 0,1-2 16 16</inkml:trace>
  <inkml:trace contextRef="#ctx0" brushRef="#br0" timeOffset="39481.32">14018 9800 0 0,'-4'-5'119'0,"-1"2"31"0,-5 3 1 0,0-3 4 16,0 1 5-16,0 0 5 0,1-2 8 0,-1 4 8 0,-5-2 7 15,6-2-15-15,-1 4-24 0,0-3-20 0,0 3-18 0,0 0 0 16,-4 0 9-16,4-2 12 0,0 2 13 0,-4 0 6 0,4 0 5 0,0 0 3 16,-5 0 4-16,6 0 1 0,-6 2 3 0,1-2 2 0,4 0 3 15,-5 3-6-15,0-3-8 0,0 4-8 0,6-2-6 0,-6 2-5 16,1-2-8-16,-1 0-5 0,0 1-3 0,0 0-8 0,1 2-12 15,4-2-9-15,-4 3-8 0,-1-3-8 0,5 2-9 0,-5-2-6 0,6 2-5 0,-1 1-11 16,1-1-11-16,-2 1-10 0,1-1-9 0,6 1-5 0,-6 1-6 16,5-1-3-16,0 0 0 0,5-1-1 0,-4 4 2 0,4-4-2 15,0 1-1-15,0 2-2 0,0-3-2 0,4 1-1 0,1 3-1 0,0-4 0 16,0 3 0-16,0-1 0 0,5 0 2 0,-1 1-1 0,1 0-1 0,0-3-1 16,0 4 0-16,4-4-1 0,-4 1-1 0,5 1-3 0,-1-3-7 15,1 2-8-15,-5-3-10 0,5 1-13 0,-1-1-14 0,1 0-15 0,0 0-15 16,-1-3-13-16,0 0-16 0,1 0-16 0,0 0-19 0,4-3-17 15,-4 0-16-15,0 0-9 0,4-1-7 0,-4 1 0 0,0-3 1 16,-1 0 6-16,1-2 8 0,0 3 10 0,-5-4 12 0,-1 1 12 16,1 0 15-16,-5 0 17 0,0-1 17 0,0 1 15 0,0 0 17 0,-5 0 13 15,0-1 13-15,-5 1 11 0,0 0 11 0,5 0 14 16,-5 2 16-16,0 1 15 0,5-4 13 0,-5 7 15 0,5-4 12 0,-5 3 14 0,0 1 14 16,5-1 13-16,0 0 13 0,0 3 8 0,0 0 7 0,0 0 4 15,0 0 2-15,0 0-3 0,0 0-6 0,0 0-4 0,0 0-3 0,0 0-2 16,0 3 3-16,5-3 1 0,0 3 2 0,-5 2 2 15,5-3 5-15,0 4 3 0,0-3 4 0,5 3 2 0,-6-1-1 0,2 3-1 16,-2-2-1-16,1-1-4 0,0 4-6 0,0-4-12 0,0 3-13 0,-1 1-14 16,2-4-15-16,-2 3-12 0,6-2-14 0,-5 3-10 0,0-5-12 15,-1 5-8-15,2-4-5 0,3 1-6 0,-3-3-3 0,-2 2-11 0,6-2-13 16,-5 2-20-16,0-3-23 0,-1 2-21 0,2-4-21 0,-6 2-29 16,4-2-34-16,-4 0-32 0,5 0-30 0,0 0-24 0,0-2-21 0,0 2-18 15,0-4-18-15,0 2-13 0,-1-3-12 0,1 2-5 16,1-2-5-16,-2-1 8 0,1 0 13 0,0-2 25 0,0 3 29 0,0-3 32 15,0-1 30-15,-5 1 25 0,5 0 23 0</inkml:trace>
  <inkml:trace contextRef="#ctx0" brushRef="#br0" timeOffset="39850.18">13521 9529 109 0,'-6'0'182'0,"1"-3"8"0,5 3 7 0,0 0 10 0,0 0 14 0,0 0 12 15,-4 0 14-15,4 0 9 0,0 0 9 0,0 0-24 0,0 0-42 16,0 0-31-16,0 0-26 0,0 3-10 0,4-3-3 0,1 2 8 0,5-2 12 15,0 3 1-15,0-3-5 0,4 2-7 0,6 2-7 0,-6-2-7 16,6 1-3-16,0 0-5 0,-1-1-2 0,5 1-7 0,1 0-6 16,-5 0-9-16,4-1-11 0,5 1-14 0,-4-3-19 0,-1 3-10 0,1-3-9 15,4 0-7-15,-5 0-6 0,1 0-8 0,-1 0-9 0,5 0-16 16,-9-3-19-16,5 3-26 0,-1-3-30 0,-5 3-38 0,6-2-39 0,-6-1-36 16,-4 0-33-16,0 0-41 0,-1 1-39 0,6-1-30 0,-6 0-21 15,-3 1-8-15,3-2-2 0,-4 2 11 0,0-1 14 0,4 1 25 0,0 2 29 16,-4-3 36-16,5 0 40 0,0 1 36 0,0-2 183 0</inkml:trace>
  <inkml:trace contextRef="#ctx0" brushRef="#br0" timeOffset="40065.37">14888 9597 0 0,'-5'3'160'0,"5"-3"137"0,-5 2 23 0,0 2 14 0,1-4 7 0,-7 2 6 0,7-2 3 0,-1 3 5 0,0-3 3 16,5 0 1-16,0 0 2 0,0 0-46 0,0 0-69 16,0 0-77-16,0 0-83 0,0 0-52 0,0 0-40 0,0 0-38 0,0 0-37 0,5 0-39 15,0 0-38-15,-1 0-41 0,1 3-40 0,1-1-41 0,-2 4-41 16,1-3-18-16,0 2-9 0,0 0 2 0,0 4 3 0,-5-4 13 16,5 4 16-16,0-1 25 0,-1 0 29 0,2 0 34 0,-2 1 37 0</inkml:trace>
  <inkml:trace contextRef="#ctx0" brushRef="#br0" timeOffset="40269.87">15088 9875 142 0,'-5'8'257'0,"-5"-3"18"16,1 1 13-16,4-3 13 0,-5 2 16 0,0-2 24 0,10 0 28 15,-5-1 29-15,1-2 29 0,4 0-1 0,0 3-19 0,0-3-50 16,0 0-70-16,0 0-42 0,0 0-29 0,0 0-18 0,0 0-10 0,0 0-15 16,0 0-17-16,0 0-25 0,0-3-31 0,4 3-30 0,1 0-30 0,-5 0-23 15,6 0-18-15,-6 0-16 0,0 0-15 0,0 0-24 0,9 0-32 16,-4 0-28-16,-5 0-28 0,5 0-34 0,-5 0-39 0,5 0-38 15,-5 0-36-15,0 0-37 0,0 0-36 0,0 0-29 0,0 0-29 0,-5 0-7 16,-5 3 2-16,5 0 18 0,-5-3 25 0,1 0 27 0,9 0 27 16,-10 0 35-16,-5 0 38 0,6-3 40 0,-6 0 98 0</inkml:trace>
  <inkml:trace contextRef="#ctx0" brushRef="#br0" timeOffset="46690.43">19157 9311 24 0,'-24'-3'105'0,"-1"1"1"0,6-1 1 0,-1 1 1 16,-5-1 2-16,6 0-2 0,4 0-3 0,-4 0-10 0,10 1-17 16,-6-1-18-16,0 0-23 0,5 0-14 0,1 3-9 0,-1-2-5 0,0 2-3 15,5-3-2-15,0 3 0 0,-5-3-1 0,6 3 1 0,-1-3-1 16,-1 3 2-16,2-2 0 0,-1 2 3 0,0-3 1 0,0 3 0 0,0 0 2 15,5 0-1-15,-5 0 2 0,5 0-1 0,-5-3 0 0,1 3 1 16,4 0-2-16,0 0 0 0,0 0 0 0,-6 0-2 0,6 0 0 16,0 0-1-16,-4 0-2 0,4 0 0 0,0 0-2 0,0 0 1 0,-5 3-2 15,5-3 1-15,-5 0 1 0,0 0-1 0,5 0 1 16,0 3-3-16,0-3 0 0,-5 0-1 0,5 0-1 0,0 0 0 0,0 2 1 16,-4-2-1-16,4 0 1 0,0 0 1 0,-6 3-2 0,6-3-2 0,0 0 0 15,-4 0 2-15,4 3 0 0,-5-3 2 0,-1 3-1 0,6-3 0 16,-4 0 1-16,-1 2-1 0,5-2 1 0,0 0 2 0,-4 0-1 0,4 0-2 15,0 0 1-15,0 0 0 0,0 0 1 0,0 0-1 0,0 0 0 16,0 0 0-16,0 0 0 0,0 0-1 0,0 0 1 0,0 0-1 0,0 0-1 16,0 0 0-16,0 0-1 0,0 0 1 0,0 0 1 0,0 0 1 0,0 0-1 15,0 0-1-15,0 0 1 0,0 0 1 0,0 0 0 16,0 0-1-16,0 0 1 0,0 0 0 0,0 0-1 0,0 0 0 0,0 0 1 16,0 0 0-16,0 0-1 0,0 0-1 0,0 0 0 0,0 0 1 0,0 0-1 15,0 0 1-15,0 0 0 0,0 0 0 0,0 0-1 16,0 0 0-16,0 0 2 0,0 0 0 0,0 0 0 0,0 0-3 0,0 0 1 15,0 0 3-15,0 0-1 0,0 0-2 0,0 0-1 0,0 0-2 0,0 0-1 16,0 0-2-16,0 0-2 0,0 0-1 0,0 0-2 0,0 0-1 16,-6 3-1-16,6-3 0 0,0 0-3 0,-5 3-2 0,5-3-3 15,0 0-3-15,0 3-4 0,-4-3-5 0,4 2-5 0,-6-2-7 16,6 0-14-16,0 0-16 0,-4 3-13 0,4-3-12 0,-5 0-4 0,5 0-2 0,-5 3 1 16,0 0 1-16,5-3 3 0,-5 0 3 0</inkml:trace>
  <inkml:trace contextRef="#ctx0" brushRef="#br0" timeOffset="48756.64">12265 10366 5 0,'-5'0'120'0,"5"0"5"0,-5 0 4 0,0 0 4 0,0 0 4 0,1 0 2 0,-2 0 2 16,2 0-5-16,-1-2-6 0,0 2-21 0,0 0-27 0,0 0-13 0,5 0-10 15,-4-3-3-15,-2 3-2 0,6 0-1 0,0 0-1 0,0 0 0 16,0 0 1-16,0 0 0 0,0 0-1 0,0 0-2 0,0 0-1 15,0 0-3-15,0 0-4 0,0 0-5 0,0 0-4 0,0 0-5 16,0 0-5-16,6 3-2 0,-6-3-2 0,4 0-4 0,-4 0-3 0,0 0 2 16,5 0 4-16,-5 0 5 0,5 2 6 0,0-2 2 0,0 0 4 15,-1 0 0-15,6 0 0 0,0 0 4 0,0 0 2 0,4 0 1 0,1 0 1 16,0 0 1-16,4 0 0 0,1 0-3 0,4 0-6 0,-4 0-7 16,5 0-7-16,3 0-4 0,-3-2 0 0,-1 2-2 0,6-3-3 0,-1 3-3 15,1-3-2-15,-1 3-4 0,0-2 0 0,-4 2-4 0,-1-4-2 16,5 4 1-16,-4-2 0 0,-6 2 1 0,1-3 2 15,-6 3-1-15,6-3 0 0,-6 3-1 0,-4 0 1 16,0 0 1-16,5-2 1 0,-10 2 1 0,0 0-1 0,-5 0-1 0,0 0 0 0,0 0-1 0,0 0 1 16,0 0 1-16,0 0 2 0,0 0-1 0,0 0 1 0,0 0 2 0,0 0-1 15,0 0 0-15,0 0 2 0,0 0 2 0,0 0 3 0,0 0 3 16,0 0 3-16,0 0-1 0,-5 2 0 0,5-2-2 0,0 0 1 16,-5 3-3-16,5-3-1 0,-5 3-1 0,5-3 3 0,-5 2 0 15,0 2-3-15,5-4 0 0,-5 2-3 0,0 4 0 0,5-4 0 0,-5 1 3 16,5 3 3-16,0-1 4 0,-5 0 4 0,5 1 6 0,0 0 8 15,-4-1 2-15,4 1-2 0,0 2 3 0,4-2 2 0,-4-1 1 0,0 3 1 16,5 0 2-16,-5-1 1 0,0 0-1 0,5-1-2 0,0 1-3 0,-5 2-4 16,5-1-4-16,-5 1-5 0,5-1-2 0,0 0-2 0,0 3-1 15,0-3-2-15,0 0 0 0,-1 1 2 0,1-2-2 0,0 2-4 0,0-1-1 16,5 1 2-16,-5 0 0 0,5-2 1 0,-1 2-2 0,-4-1-1 16,5 1 2-16,-6-2 3 0,7 4 0 0,-1-3-1 0,-1 1-3 15,1-1-6-15,-1 1-2 0,1-2 2 0,0 2-2 16,0-1-2-16,4 1-1 0,-3 1-1 0,-2-2-1 0,1 1 2 0,0 2-2 0,-1-3-1 15,1 0-3-15,-5 3-1 0,5-3 3 0,-5 0 3 0,5 1 3 16,-6-1-2-16,1 0 0 0,0-2 0 0,0 2-1 0,0-2-1 0,0 2 0 16,-5-2 0-16,5-1 0 0,-5 0 0 0,5 1 0 0,-1-1 3 15,-4 0 0-15,0 2-4 0,6-5-1 0,-6 1-3 0,0 2 0 16,0-2-2-16,0 0 2 0,0-3 3 0,0 3-1 0,0-1-1 16,0-2-4-16,0 0-7 0,0 3-9 0,0-3-11 0,0 0-10 0,0 0-14 0,0 0-16 15,0 0-22-15,0 0-18 0,0 0-16 0,0 0-19 0,0 0-18 16,0 0-16-16,0 0-16 0,0 0-12 0,-6 0-9 0,2-3-16 15,-1 3-22-15,5-2-11 0,-5-1-6 0,0-3 10 0,0 4 17 0,0-4 17 16,-5 0 15-16,0 1 16 0,1-1 17 0,-1 1 17 0,0-3 15 0</inkml:trace>
  <inkml:trace contextRef="#ctx0" brushRef="#br0" timeOffset="49662.41">12666 10743 35 0,'-5'0'124'0,"-1"0"2"0,2 0 1 0,-1 0 2 0,0 3 3 16,0-3 1-16,0 0 1 0,5 0-6 0,0 0-8 0,-5 0-27 15,5 0-32-15,0 0-21 0,0 0-13 0,0 0-8 0,0 0-3 16,0 0-1-16,0 0 0 0,0 0-1 0,0 0-2 0,0 0 2 0,0 0 3 16,0 0 0-16,0 0 0 0,0 0 1 0,0 0 3 0,0 0 2 15,0 0 3-15,0 0 3 0,0 0 3 0,0 0 0 0,0 0 2 0,0-3 2 16,0 3 2-16,0-3-2 0,0 3-1 0,0-3 0 16,0 3 4-16,0-2 0 0,5 2 1 0,-5-3-3 0,0 3-2 0,0 0-1 0,0 0-3 15,0 0-1-15,0-3-3 0,0 3-3 0,0 0-1 0,0 0-2 16,0 0 0-16,0 0-2 0,0 0-5 0,0 0-2 0,0 0-2 0,0 0-2 15,0 0-2-15,0 0 0 0,0 0-1 0,0 0 0 0,5-3-1 16,-5 3 1-16,0-2-2 0,0 2 0 0,5 0-1 0,-5-3-1 16,0 3-1-16,5 0 0 0,-5 0 1 0,0-3-1 0,5 3-1 0,-5 0 2 15,0-2 0-15,0 2 0 0,0 0 0 0,0 0-2 0,0 0 1 16,0 0 0-16,0-4 1 0,0 4 0 0,0 0 1 0,0 0-1 16,0 0 0-16,0 0 0 0,0 0 2 0,4-2-2 0,-4 2 0 0,0 0 0 15,0 0 1-15,0 0 1 0,0 0 0 0,0 0 1 0,0 0 1 16,0 0 1-16,0 0 2 0,0 0 3 0,0 0 5 0,0 0 3 15,0 0 3-15,0 0 4 0,0 0 7 0,0 0 2 0,0 0 1 0,0 0 0 16,0 0 3-16,0 0 0 0,0 0 2 0,0 0 0 0,0 0-2 16,0 0-2-16,0 0-4 0,0 0-2 0,0 0-3 0,0 0-6 0,0 0-4 15,0 0-3-15,0 0-1 0,0 0-2 0,0 0-1 0,0 0-1 16,0 0-1-16,0 0-1 0,0 0-2 0,0 0-2 0,0 0-2 0,0 0 0 16,0 0 0-16,0 0 0 0,0 0-1 0,0 0-1 0,0 0 2 0,0 0-1 15,0 0 2-15,0 0-1 0,0 0-3 0,0 0 2 16,0 0 1-16,0 0 1 0,0 0 0 0,0 0-3 0,0 0-2 0,0 0 0 15,-4 0 4-15,4 0-7 0,0 0-11 0,0 0-19 0,-5 0-23 0,5 0-22 16,-5 0-23-16,5-2-20 0,0 2-21 0,0 0-31 16,0 0-37-16,0 0-22 0,0-4-11 0,0 2-7 0,5-1-3 0,-5 0 3 15,0-2 8-15,-5 2 18 0,5-3 20 0,-5 1 23 0,0-1 23 0</inkml:trace>
  <inkml:trace contextRef="#ctx0" brushRef="#br0" timeOffset="51849.55">13818 10245 21 0,'-15'0'133'0,"6"4"0"0,-6-4 3 0,1 2-1 0,4-2 0 0,-5 0 0 0,10 3 1 0,-5-3 2 15,1 0 2-15,3 2-26 0,2-2-42 0,-1 0-20 0,0 0-12 16,0 0-2-16,5 0 0 0,0 0 4 0,-5 3 3 0,5-3 4 15,0 0 5-15,0 0 4 0,0 0 2 0,0 0 1 0,0 0-1 0,0 0-2 16,0 0-3-16,0 0-2 0,0 0-1 0,0 0-1 0,0 0 0 16,0 0-2-16,0 0-2 0,0 0-3 0,0 0-6 0,0 0-1 15,0 0-3-15,0 0-2 0,0 0-2 0,0 0 0 0,0 0 1 0,0 0 0 16,5 0-1-16,-5 0-3 0,0 0-3 0,5 3 0 0,0-3-3 16,0 0 1-16,5 0 1 0,-5 0-1 0,9 2 1 0,-4-2 2 0,4 0 1 15,1 0-3-15,5 0-2 0,-6 0-3 0,6 4 0 0,0-4 0 16,4 0-3-16,-4-4-1 0,4 4 0 0,-5 0-2 0,6 0-2 0,-1-2-3 15,1 2 0-15,-1-3-1 0,1 3 0 0,-1-3-1 0,1 3 0 16,-6-2-2-16,0 2-4 0,6-3-1 0,-6 3 2 0,-4 0-1 16,0-2 1-16,0 2 0 0,-1 0 0 0,-4-4 1 0,0 4 0 15,-1 0-3-15,-3 0 0 0,-6 0-1 0,0 0 1 0,0 0 2 0,0 0 1 16,0 0 0-16,0 0 0 0,0 0-3 0,0 0-2 0,0 0 0 16,0 0 4-16,0 0 0 0,0 0 1 0,0 0 1 0,0 0 1 0,0 0 1 15,0 0 3-15,-6 4 1 0,1-4 0 0,5 2-1 16,-4-2-2-16,-2 0 2 0,6 3 3 0,-4-3-1 0,-1 2-2 0,0 1 0 15,0-3 1-15,0 3-1 0,-5-1-1 0,6 2-1 0,-1-1-4 0,-5-1-1 16,5 1 4-16,1 0 0 0,-7-1 2 0,11 1 0 0,-10 0 2 16,6 2 1-16,-1-2 3 0,0 2 1 0,0-1 0 0,0 1 1 15,0-3 2-15,0 4 4 0,1 0 2 0,-1-4 1 0,0 3 0 16,5 1 1-16,-5 0 1 0,0-1 0 0,5 0 1 0,-5 1-3 0,0 0-1 0,5-1 1 16,0 1 1-16,0-1 0 0,-4 0 2 0,4 1-1 0,0 0-2 15,-6 2-2-15,6-3 3 0,0 1-2 0,0 2-2 0,0-3-2 0,-5 3-2 16,5-2 2-16,0 1 2 0,0 0 2 0,0-1 2 0,0 1 2 15,0 0-1-15,0-2 0 0,-4 3-1 0,4-2-1 16,0 2 0-16,0-3 2 0,0 4 2 0,0-1 4 0,0 1 1 16,0-2 1-16,0 2-1 0,0-1-3 0,0 0-2 0,0 0-2 0,0 0 2 0,0 1 5 0,0-1 4 15,0 0 0-15,0 4 0 0,0-5 0 0,-5 2 1 0,5-1 0 16,-5 0 0-16,5 3 3 0,0-3 2 0,-5 1-1 16,5-1-4-16,0 0-3 0,-5 0-3 0,5 0-6 0,0 1-4 0,-5-1-2 15,5 0 0-15,0 1-1 0,-5-4-4 0,5 4-1 0,0-2-5 0,0-1-5 16,0 2-6-16,0-2 0 0,0 0 3 0,-4-1 1 0,4 0-2 15,0 1 2-15,0-1 0 0,0-2-1 0,0 0-3 0,0 3 0 16,0-4-1-16,0 1 0 0,0 0 0 0,0-1 1 0,0-2-2 0,0 3-6 16,0-3-11-16,0 3-10 0,0-3-11 0,0 0-11 0,0 0-10 0,0 0-15 15,0 0-15-15,0 0-18 0,0 0-22 0,-6 0-20 0,6 0-20 16,-9 0-17-16,4 0-18 0,0-3-7 0,0 3-4 0,-5-3-6 16,1 1-6-16,-1 2-17 0,5-3-24 0,-5 0-9 15,1 1-1-15,3-2 12 0,-3 2 17 0,4-1 19 0,-5 0 18 0,6-2 18 0,-2 2 18 0,2-2 16 16,-1-1 14-16</inkml:trace>
  <inkml:trace contextRef="#ctx0" brushRef="#br0" timeOffset="52209.84">13740 10616 2 0,'0'0'159'0,"0"0"5"0,-5-2 2 0,5 2 1 15,0-4 0-15,0 4 0 0,0-2 2 0,0 2 0 0,5 0 2 0,0-2-20 16,5 2-31-16,0-3-34 0,4 3-38 0,1-3-15 0,-1 3-4 0,6-3 2 16,4 3 5-16,1-3 6 0,-1 1 5 0,6 2 3 0,-1-2 1 15,5 2 0-15,-4-4 2 0,4 1-1 0,0 1 1 0,0-1-2 16,5 3 0-16,-4-3-5 0,-1 0-7 0,0 1-7 0,-5 2-6 15,0-3-6-15,-4 0-4 0,4 3-4 0,-9 0-2 0,-1-2-1 16,0 2-2-16,-4 0-1 0,0-3 0 0,0 3-3 0,-5 0-1 0,4 0 0 16,-4 0 1-16,-6 0 1 0,6 0-3 0,0 0 0 0,-5 0 0 0,5 0-4 15,-5 0-7-15,-1 0-14 0,1 0-16 0,1 0-17 0,-2 3-17 16,1-3-22-16,-5 0-20 0,0 0-34 0,0 0-41 0,5 2-20 16,-5-2-9-16,5 0-5 0,-5 0-2 0,0 0 2 0,15 0 5 0,-1-2 14 15,-4 2 15-15,4-3 18 0,1-1 50 0</inkml:trace>
  <inkml:trace contextRef="#ctx0" brushRef="#br0" timeOffset="52617.7">15289 10542 0 0,'0'0'53'0,"0"0"89"15,0 0 3-15,0 0 3 0,0 0 3 0,0 3 5 0,0-3 6 16,4 0 6-16,-4 0 7 0,5 0-8 0,0 3-16 0,0-3-22 0,0 0-28 16,0 0-9-16,4 0-2 0,2 0 1 0,-2 0 7 0,1 0 1 15,0-3 2-15,4 3 1 0,1 0 1 0,-1-3-4 0,1 3-5 0,0 0-1 16,4-3 0-16,1 3-2 0,0 0-3 0,-1-2-5 0,1 2-9 15,-1 0-5-15,0 0-7 0,1 0-5 0,4 0-5 0,-4-2-5 16,0 2-8-16,-1 0-2 0,1 0-3 0,-1-4-4 0,6 4-5 0,-6 0-9 16,5-2-10-16,-4-1-3 0,5 3 2 0,-6 0-2 0,6-3-1 15,-1 0-2-15,-4 1-2 0,4 2 1 0,1-3 3 0,-6 0 1 0,0 0 1 16,6 1 0-16,-5 2 0 0,-6-3-3 0,6 0-3 0,-11 0-12 16,6 3-17-16,0-2-22 0,-5 2-21 0,-6-3-23 0,6 0-21 15,-5 3-19-15,0-3-20 0,0 0-20 0,-5 1-24 0,0 2-31 0,0 0-37 16,-5 0-15-16,5-3-7 0,-5 1 8 0,0-1 11 0,0-1 20 15,0 2 22-15,-4-1 23 0,-1 1 21 0,0-1 20 16,1 0 58-16</inkml:trace>
  <inkml:trace contextRef="#ctx0" brushRef="#br0" timeOffset="52923.41">15782 10397 128 0,'0'0'168'0,"-5"0"6"0,0 0 6 16,0 0 3-16,0 0 4 0,1 0 2 0,4 0 2 0,-6 0 0 16,2 0 1-16,-1 2-33 0,5-2-50 0,-5 3-23 0,5 0-12 0,5-3 0 15,-5 3 5-15,5 2 7 0,-5-2 6 0,4 3 8 0,2-1 7 16,3 3 4-16,-4-2 2 0,5 3 4 0,-6-2 6 0,6 1 3 16,0 1 3-16,-5 1-5 0,0-1-9 0,0-1-9 0,0 0-8 0,0 3-10 15,-1-2-8-15,2 1-11 0,-2-1-10 0,1-2-7 0,0 2-3 0,0-1-5 16,-5 1-6-16,5 0-7 0,0-2-9 0,0 2-6 0,-1-5-3 15,1 6-5-15,0-5-3 0,0 3-3 0,-5-3 1 0,10 1-6 16,-10-1-9-16,5 1-12 0,-5-3-15 0,4 2-26 0,-4-2-30 0,0 2-32 16,0-1-34-16,0 1-27 0,0-3-25 0,-4 1-38 0,4-3-46 15,0 3-26-15,0-3-17 0,0 0-3 0,0 0 6 0,0 0 9 0,0 0 15 16,0 0 25-16,4-3 31 0,7 0 32 0,-7-2 34 0</inkml:trace>
  <inkml:trace contextRef="#ctx0" brushRef="#br0" timeOffset="53779.15">16739 10405 39 0,'-9'-3'136'0,"-1"0"6"0,0 1 5 0,-4-4 5 0,4 4 5 0,-1-2 5 16,2 2 2-16,-1-3 4 0,5 2 0 0,-5 0-25 0,6 0-41 0,-1 0-20 15,0 1-7-15,0-4-1 0,5 4 3 0,-5-2-2 0,5 2-3 16,0-1 0-16,0 0-2 0,0-2 0 0,5 2-1 0,0 1-2 15,0-4-4-15,0 3-3 0,-1 1-1 0,6-4-8 0,-5 3-8 0,5 0-7 16,-1-2-7-16,2 3-3 0,3-5-2 0,-4 5-3 0,0-3-4 16,4 2 0-16,-4 0 1 0,4-2 0 0,-4 2-1 0,5-2-2 0,0 2 0 15,0-1 2-15,-1-1 1 0,-4 2 0 0,4 1-3 0,1-1-1 16,0 1 0-16,-5-2-3 0,4 4-1 0,1-2-3 0,-1 2-3 0,-4 0 0 16,5-3 1-16,0 3-2 0,0 0 1 0,-1 3-3 0,0-3-2 15,-4 0-1-15,5 2 1 0,-6 2 2 0,6-2 3 0,-5 3 2 16,-5-2 0-16,5 2 1 0,-5 4 1 0,0-3 1 0,0 2 2 0,-5 0 4 15,4 1 6-15,-4-2 5 0,-4 5 4 0,4-5 5 16,-5 5 2-16,-5-2 3 0,5 2 2 0,-5 2 1 0,0-3 3 16,1-1 3-16,-1 4 2 0,0-3 0 0,0 2-3 0,-4 0-1 0,-1-3-4 0,6 0-4 15,-6 2-3-15,0-1 0 0,5 0 1 0,-5 0 3 0,1 0 3 16,-1-2-1-16,1 1-5 0,-1-2-2 0,-5 3-2 0,1-3 4 16,-1 3 5-16,1-2 2 0,-6 2 1 0,6 0-2 0,-5-2-2 15,-1 1-5-15,1 1-2 0,-1-3-5 0,6 3-5 0,-6-3-3 16,6 1 0-16,-1-1 0 0,5 0-1 0,-4-2-3 15,4 0-7-15,-4-2-3 0,4 2-3 0,0-3 0 0,1 2 4 0,4-2 0 0,-4 0-2 0,-6 0-3 0,5-3-3 16,1 2 0-16,-1-2 0 0,0 0 1 0,1 0-2 0,-1 0 1 16,0 0-1-16,5-2-1 0,-5 2-1 0,6-3 0 0,-1 0-2 15,1 0 1-15,3 1 1 0,2-1 0 0,-1-2-1 0,0 1-3 0,0 0-5 16,5-2-6-16,0 3-8 0,5-3-2 0,-5 4-4 0,5-4-2 16,0 3-3-16,5-2-1 0,-6 3-3 0,1-4-1 0,5 3-1 0,-1 0 0 15,6 1 1-15,-5-4 4 0,0 3 7 0,5 0 5 0,-6 1 7 16,6-1 3-16,0 0 3 0,-5 0 4 0,4 3 2 0,1 0 0 0,-5-2-2 15,4 2 0-15,1 2 2 0,-6-2 1 0,6 0 0 0,-5 3 2 16,5 0 3-16,0 0-1 0,-1-1-1 0,-4 4-3 0,4-3-4 0,1 2 2 16,0-2 3-16,4 2 6 0,-4 1 4 0,0-1 1 15,-1-2 0-15,6 3 3 0,-5-1 5 0,4 1 0 0,-4-4-1 0,4 4-1 16,0-4 1-16,2 4 4 0,-2-3 4 0,0-3-3 0,1 3-5 16,-1-1-1-16,1-2-2 0,0 3 1 0,-1-3 3 0,0 0-3 0,1-3-4 0,0 3-2 15,-1-2 0-15,5-1-2 0,-4 0 1 16,4-3-4-16,1 4-5 0,-1-4-6 0,-4 1-8 0,5-1-17 15,-6 1-25-15,0-1-24 0,1 1-27 0,-6-3-27 0,1 2-25 0,-5 1-23 0,-1-1-21 0,2 1-35 16,-1-4-43-16,-6 4-21 0,6-1-10 0,0-1 1 0,-6 1 6 16,6-2 16-16,-5-1 22 0,10 4 24 0,-5-4 24 0,5 1 24 15,-1 0 26-15</inkml:trace>
  <inkml:trace contextRef="#ctx0" brushRef="#br0" timeOffset="54424.83">17980 10304 24 0,'-5'-7'138'0,"-5"2"5"0,6 0 5 0,-6 2 3 0,-5-2 4 16,5 2 3-16,1 0 1 0,-2 1 2 0,-3-1 0 0,4-1-28 15,0 4-41-15,1-2-28 0,-6 2-18 0,1 0-10 0,3 0-6 16,-3 0-3-16,4 0-6 0,-4 2-4 0,-1 2-2 0,5-4-3 16,-5 3-2-16,0 2 0 0,6-2-1 0,-1 2 1 0,1-2 0 0,-1 2 2 15,0 0-2-15,5 2 3 0,-5 0 4 0,5-1 3 0,1 0 5 16,4 1 3-16,-5-1 2 0,5 0 5 0,0 2 5 0,0-2 4 15,5 2 3-15,-1-3 2 0,1 1 0 0,0-1 3 0,5 0 1 0,0 4-1 16,0-4-2-16,4 1-1 0,-4-1-1 0,5 4-1 0,-1-4 1 16,-4 0-3-16,4 1-2 0,1 0-2 0,0 3-1 0,-1-5 0 0,1 2-4 15,0-1 1-15,0 0 0 0,-1 2 0 0,1-2-1 0,0 0-3 16,-1 1-3-16,1-1 0 0,-1 1-1 0,-4-1-2 0,5 1-1 0,-10-1-2 16,5 1-1-16,-1 3-2 0,1-5-1 0,-5 2 0 0,-1 0 0 15,2-2 0-15,-1 3 1 0,-5-2 2 0,0 0 1 0,0 1-1 0,0-1 0 16,-5 2 1-16,-1-3 2 0,2 2 1 0,-1 0 0 0,-5-2-1 15,1 2-4-15,-1 1-2 0,5-3-5 0,-10-1 1 0,11 0 0 16,-6 0-1-16,0-1-4 0,0 1 1 0,5 0 3 0,-4 0 0 0,4-3-2 16,-5 0-1-16,5 0-3 0,0 0 3 0,-5 0 3 0,5 0 3 15,-4-3 0-15,4 3-3 0,-5-3-5 0,0 0-1 0,1 1 3 0,-2-1-2 16,2 0-3-16,-1 0-3 0,5-1-3 0,-5 1-1 0,6-3 0 16,-6 0-1-16,5 4-4 0,0-4 1 0,0 0 0 0,0 4 3 15,5 0 1-15,-4-5-1 0,4 5-1 0,4-4-1 0,-4 3-1 16,5-2 1-16,0 2 3 0,0-2 0 0,0 1 0 0,5 0-1 0,-1-2-3 0,1 0 1 15,0 4 1-15,-1-4 1 0,6 1 2 0,0-1 1 16,-5 1-1-16,4-1 1 0,1 1 1 0,-1-1-2 0,1 1-2 16,-5-1 2-16,5 1 1 0,-6-3 4 0,1 2 1 0,5 1-2 15,-10-4-6-15,5 5 2 0,-1-3 2 0,-3-1 1 0,-2 2-3 0,1 1-1 0,-1-3-1 16,2 2 2-16,-1 1 0 0,-5-3 0 0,0 2-4 0,0-2-1 16,0 3 1-16,-5-4 0 0,-1 4 3 0,2-1-2 0,-1 0-1 15,1-2 0-15,-7 3 4 0,1 0 0 0,1-1-2 0,4 1-1 0,-5-1 0 16,6 3-2-16,-6-2 0 0,5 2-4 0,-5-3-6 0,5 3-7 15,0 3-8-15,5-2-11 0,-5 2-13 0,5 0-16 0,0 0-16 0,-4 0-13 16,-1 2-14-16,-5-2-14 0,5 3-15 0,-5 1-15 0,5 1-16 16,-5-3-23-16,1 4-26 0,-1 2-21 0,5-3-17 0,-5 1-5 0,6 2 6 15,-2-2 10-15,1 2 16 0,5-2 12 0,0-1 14 0,0 1 16 16,11-1 14-16,-7 0 17 0,11 1 145 0</inkml:trace>
  <inkml:trace contextRef="#ctx0" brushRef="#br0" timeOffset="54670.74">18424 10437 169 0,'0'0'178'0,"0"0"4"0,5 0 3 0,0 0 4 0,5 0 7 16,0-2 7-16,-6 2 4 0,6 0 8 0,0 0 7 0,0-2-33 15,0 2-53-15,5 0-30 0,-1-4-19 0,-4 4-7 0,9-2-1 0,-4-1-2 16,4 3-3-16,1-2-4 0,0-1-6 0,4 3-6 0,-4-3-7 15,4 0-7-15,-5 3-5 0,6-3-8 0,-6 3-6 0,5-2-7 0,-3 2-5 16,3-3-8-16,-10 3-13 0,6-3-18 0,0 3-20 0,-6 0-22 16,1-3-22-16,-1 3-18 0,-4 0-18 0,-5 3-29 15,5-3-33-15,-10 0-26 0,0 0-24 0,0 3-10 0,0-3-7 0,0 3 2 0,-5-1 5 16,-5 4 15-16,6-3 21 0,-6 0 20 0,-5 2 22 0</inkml:trace>
  <inkml:trace contextRef="#ctx0" brushRef="#br0" timeOffset="54860.94">18698 10575 0 0,'-15'6'65'0,"6"-1"100"0,3 1 6 0,-3-1 9 0,4-2 8 0,0 0 12 16,5 0 15-16,0-3 15 0,0 0 16 0,0 2 3 0,0-2-3 15,5 0-32-15,0 2-43 0,0-2-23 0,5 0-11 0,-1-2-9 0,1 2-8 16,5 0-8-16,0 0-8 0,4-2-14 0,0 2-15 0,5-3-15 16,-3 0-14-16,3 0-26 0,0 0-30 0,6 3-39 0,-6-2-38 15,1 0-34-15,-6 2-29 0,5-4-40 0,-4 1-44 0,0 3-25 0,-1 0-16 16,0-2-7-16,-4 2-4 0,-5 0-3 0,0-3-2 15,-6 3 14-15,6 0 20 0,-10 0 28 0,0-3 33 0</inkml:trace>
  <inkml:trace contextRef="#ctx0" brushRef="#br0" timeOffset="55805.57">19738 10177 0 0,'0'0'55'0,"-4"0"79"0,4 0 4 0,0 0 4 15,-5-3 3-15,5 3 4 0,-6-3 5 0,6 3 6 0,0-2 3 16,0 2-13-16,0-3-22 0,0 0-24 0,6 3-25 0,-6-3-10 16,0 1-8-16,5-1-3 0,-1 0-3 0,-4 1-2 0,6-2-3 0,-2 2-4 15,1-1-4-15,0 0-5 0,-5 1-5 0,10 2-5 0,-6-3-4 16,6 1-6-16,0 2-5 0,0-4-3 0,0 4-3 0,5-2-1 16,-6 2-2-16,6-3-1 0,-1 3-1 0,1 0-1 0,0-3-1 15,-1 3 0-15,-4 0 2 0,5 0 0 0,-1 0-1 0,-4 0-1 0,5 3 0 16,-6-3 0-16,1 3-2 0,0-3 1 0,-5 2-2 0,4 2 2 15,-3-2 1-15,-1 3 1 0,-1-2 0 0,-4 2 0 0,0-1 0 0,0 1 0 16,-4 0 0-16,-1 1 1 0,-1 2 0 0,-3-3 1 0,4 1 2 0,-9 2 0 16,4 0 0-16,-5-2 2 0,5 3-1 0,-4-1 1 0,-6 0 2 15,5 3 0-15,1-3-2 0,-1 0-1 0,-5 1 0 0,6-1-1 16,0 0-2-16,-1 0-1 0,0-3 0 0,0 4 1 0,5-1 1 0,-4 1-2 16,4-4-2-16,0 1-1 0,1-1 0 0,-1 0 1 0,0 1 2 15,5 0 0-15,-4-4 0 0,3 4 1 0,-3-4 2 0,4 1 0 16,0 0-3-16,0-3 0 0,0 3-2 0,5 0 2 0,-5-3 0 0,5 0 0 15,0 0 0-15,0 0 0 0,0 0 0 0,0 0-1 0,0 0 1 16,0 0 0-16,0 0 0 0,0 0 0 0,5 0 1 0,-5-3-1 16,5 3 1-16,0-3 2 0,0 3 1 0,0-3 0 0,4 0 0 0,-3 3 1 15,3-2-2-15,1-1 1 0,-1 3 1 0,2-3 1 0,-1 3-1 16,-1-2 1-16,1 2 1 0,-1 0 1 0,1 0 0 0,0 0-2 0,4 0-3 16,-4 0 1-16,1 0-2 0,-2 0 1 0,1 2-2 0,-1-2 1 15,1 3-2-15,0-3 0 0,0 3 0 0,4-1 0 0,-4 1 2 0,0 0 3 16,0 3 5-16,0-4 7 0,-5 3 6 0,4-1 4 0,-4 1 4 0,5 0 1 15,-5 4 3-15,0-4 4 0,-1 1 4 0,2-1 5 0,-2 4 4 16,1-5 3-16,-5 2 1 0,0 3 0 0,0-4-1 0,0 3-1 16,0-3-2-16,-5 2-1 0,5-2 1 0,-4 3 1 0,-2-2 3 0,2-1 1 15,-1 1 1-15,5-4-3 0,-10 4-5 0,5-3-2 0,-5 2 0 16,1-2-2-16,4 2-2 0,-5-1-4 0,0 0-2 0,0-1-5 16,-4 0-7-16,4 0-4 0,0 0 0 0,1-1-5 0,-1 0-5 15,0 2-4-15,0-4 1 0,0 3-1 0,1-3-2 0,3 2-4 0,-3-2-5 16,-1 0-2-16,5 0 1 0,1 0 3 0,-6 0 2 15,0 0 1-15,5 0-1 0,0-2 0 0,-5 2 0 0,6-3-7 0,-1 3-11 16,-5-4-16-16,5 2-20 0,0 0-20 0,0 2-20 0,5-3-22 0,-5 0-25 16,5 0-20-16,0 0-17 0,0 1-19 0,5 0-19 0,0-4-29 0,5 3-33 15,0 0-15-15,-1-2-3 0,6-1 7 0,-5 3 16 0,5-2 20 16,4-1 23-16,-4-2 21 0,4 2 22 0,1-1 19 0,-6 0 18 16</inkml:trace>
  <inkml:trace contextRef="#ctx0" brushRef="#br0" timeOffset="56103.13">20437 10158 37 0,'0'-3'137'15,"0"0"4"-15,5 1 4 0,-5 2 4 0,5-4 2 0,-5 2 2 16,0 2 3-16,4-3 0 0,2 3 1 0,-2-3-31 0,1 3-45 0,5-2-27 15,-1-1-16-15,2 3-6 0,3-2-3 0,-4 2-3 0,4-4-4 16,1 4-2-16,4-2-2 0,2 2-1 0,-2-3-3 0,-4 3-1 16,4-3-1-16,0 0 1 0,1 3-3 0,-6 0 0 0,1-2-2 0,0 2-1 15,0 0-1-15,-1-3-2 0,-4 3 0 0,0-3-1 0,-6 3-3 16,7 0-4-16,-11 0-7 0,0 0-6 0,0 0-10 0,0 0-6 16,0 0-5-16,0 0-10 0,0 0-8 0,-5 3-23 0,-5-3-29 0,0 3-23 15,0-3-20-15,0 2-10 0,-4 1-5 0,0-3 3 0,-1 3 3 0,0 0 9 16,0-1 7-16,1 2 7 0,-1-2 6 0</inkml:trace>
  <inkml:trace contextRef="#ctx0" brushRef="#br0" timeOffset="56658.15">20402 10169 0 0,'-4'0'103'0,"-1"2"29"16,5-2 3-16,0 0 0 0,0 0 2 0,0 0 0 0,0 0 1 0,-5 0 2 15,5 0 4-15,0 0-22 0,5 3-37 0,-5-3-21 0,5 3-17 16,-1-3-8-16,2 2-6 0,-1 2-1 0,-5-4-1 15,9 2 5-15,-4 1 7 0,-5 0 3 0,5-1 4 0,0 1 1 0,0 0-2 16,0-1-1-16,-5 4 0 0,4-3 1 0,-4 3 1 0,6-4 3 16,-6 4 3-16,0-1 2 0,0 1-1 0,0-1-3 0,0 0-4 0,0 1-3 15,0-1-2-15,0 1 0 0,0 0-2 0,4-1-1 0,-4 1-2 16,0-1-5-16,0 1-5 0,5 1-4 0,-5-4-7 0,0 3-1 16,0-1-2-16,5 1-1 0,-5 0-2 0,0-1-1 0,5-3-3 0,-5 4 0 15,0-3-2-15,5 0-2 0,-5-1 0 0,0 1-2 0,4 0 1 0,-4-3 1 16,0 0-1-16,0 0 1 0,0 0 1 0,0 0-3 0,0 0-1 15,0 0-1-15,0 0 1 0,6 0-2 0,-6-3 1 0,5 3 0 0,-1 0 2 16,-4-3-1-16,6 3 1 0,-2-2 0 0,1 2-2 0,0-3-1 16,0 3-2-16,0-3-2 0,-1 1 2 0,6-2-1 0,-5 4 1 0,5-2 1 15,-5-1 2-15,5 3 0 0,-6-2-2 0,7 2 2 0,-2-4 1 16,-4 2 0-16,5 2-1 0,0-3 0 0,-6 3 4 0,6 0-2 0,-5 0-2 16,5 0 0-16,-1-3 2 0,1 3-3 0,0 0 0 15,0 3-2-15,5-3 0 0,-5 0 0 0,-1 0 0 0,1 0-1 0,5 3 1 16,-6-3 0-16,1 2-2 0,-1-2 2 0,2 4 2 0,-1-2 1 0,-1-2-1 15,1 3 0-15,-1-1 1 0,-3 4 2 0,3-3 1 0,-4 0 6 16,5 2 6-16,-5-2 5 0,0 3 2 0,-1-4 4 0,-4 4 7 0,5-1 4 16,-5 1 4-16,0-1 6 0,0 0 7 0,0 1 6 0,0 2 3 15,0-2 3-15,-5 2 0 0,1-2-2 0,-1 2-5 0,0 0 2 16,0-2 2-16,0 3 4 0,-5-5 2 0,0 5 1 0,1-4-1 16,-1 4-4-16,1-4-4 0,-1 0-3 0,-5 1-5 0,0-1-1 0,6-2-2 0,-6 3-2 15,5-4-2-15,-9 1-5 0,8 0-6 0,-3 0-6 16,-1-1-9-16,1-2-9 0,-1 3-7 0,5-3-10 0,-4 3-8 0,4-3-14 15,-4 0-15-15,3 0-21 0,1-3-23 0,1 3-32 0,-1-3-31 0,5 1-32 16,-5-1-29-16,1 0-36 0,4-2-42 0,-5 2-27 0,6-3-20 16,-2-2-7-16,-3 2-1 0,3-1 9 0,2-5 14 0,-1 1 19 15,0 0 23-15,5 1 28 0,0-4 33 0,0 0 30 0,5 0 170 0</inkml:trace>
  <inkml:trace contextRef="#ctx0" brushRef="#br0" timeOffset="57078.05">21663 9941 2 0,'-10'0'131'0,"5"0"2"16,-5 0 1-16,1 2 1 0,-1 0 0 0,0 2 0 0,-4-1 2 0,4 3-1 15,-5-4 1-15,0 3-29 0,6 1-40 0,-1 2-28 0,-5-2-18 16,6 2-8-16,-1-3-4 0,-5 3-1 0,6 1 0 0,-1-1 0 15,-1 0-1-15,-3 0 1 0,4-2 1 0,0 2 0 0,1 0 2 0,-1 1-1 16,0-1 0-16,1 0 1 0,-1 0-1 0,5 1 1 0,-5-4-3 16,1 3 1-16,3 1 0 0,-3-3 3 0,3-1 2 0,2 3 2 0,-1-2 0 15,0-1 3-15,5 0 1 0,0 1 1 0,0-1 0 0,5 1 3 16,0 0 0-16,-1-4 4 0,6 4 6 0,-5-1 4 0,5 0 1 16,-5 1 1-16,5 3 0 0,-5-4 1 0,5 0 1 0,-1 1 4 0,1 2 5 15,0 1 3-15,-1-2 2 0,1-1 1 0,0 3-2 0,0-1-1 16,0 0-5-16,-1 2-1 0,6-1-1 0,-5-1-2 0,-1 1 0 0,1-4-1 15,0 3-3-15,0 0-5 0,0 0-8 0,-1 1-5 0,1-4-4 16,-5 4-2-16,5-4-2 0,-5 4-2 0,-1-4 0 0,6 0-3 16,-5 1-2-16,0-3-3 0,0 2-4 0,0-2-5 0,0 3-8 0,0-4-16 15,-1 1-21-15,1-1-18 0,-5 2-19 0,6-2-20 0,-2-2-21 16,-4 0-35-16,0 0-40 0,0 0-23 0,0 0-14 0,5 0-5 16,5-2-2-16,-5-2 3 0,5 2 4 0,-1-3 16 0,6-1 20 0,-5 0 19 15,4 1 20-15</inkml:trace>
  <inkml:trace contextRef="#ctx0" brushRef="#br0" timeOffset="57450.19">22092 10138 147 0,'-9'0'153'0,"-1"0"4"0,1 0 4 16,3 0 3-16,-3 3 2 0,-1-3 4 0,1 0 5 0,3 3 1 16,-3-1 0-16,-1 2-28 0,5-2-43 0,-5 1-20 0,5 2-9 0,1-2 1 15,-2 3 6-15,2-4 6 0,-1 4 4 0,0 0 4 0,0-1 3 16,5 3 5-16,0-3 5 0,0 1-3 0,0-1-4 0,5 1-7 16,-5 0-7-16,5 2-5 0,0-2-4 0,-1-1-8 0,2 3-7 0,3-3-7 15,-4 1-6-15,0 0-4 0,0-1-7 0,5 1-7 0,-6-4-9 0,1 4-4 16,1-3-3-16,3 2-2 0,-4-3-3 0,5 1-1 0,-6 1 0 15,6-2 0-15,0 1-2 0,0-1-2 0,0 1-4 0,-1-3-1 16,1 0-2-16,0 3-2 0,5-3 1 0,-6 0-5 0,6 2-9 0,0-2-15 16,-1-2-19-16,1 2-24 0,0 0-27 0,4-3-23 0,-4 3-19 15,4-3-18-15,1 3-12 0,-6-2-16 0,6-1-14 0,-5 1-25 16,4-5-29-16,1 5-15 0,0-1-8 0,-1-2 8 0,0 2 15 0,1-2 21 16,0-1 24-16,-1 4 21 0,1-5 19 0,4 2 16 0,-4 0 17 15</inkml:trace>
  <inkml:trace contextRef="#ctx0" brushRef="#br0" timeOffset="57812.28">22860 10196 0 0,'9'-3'139'0,"1"1"6"16,-10-1 6-16,5-2 11 0,-5 1 11 0,0 2 10 0,-5-1 10 0,0 0 5 16,0 1 4-16,-4 2-24 0,3-3-35 0,-8 0-22 15,4 3-16-15,-4 0-3 0,-1-3 2 0,-5 3 0 0,6 3-1 0,-1-3-5 16,-4 0-12-16,-1 3-6 0,6 0-6 0,-6-1-1 0,5 1 0 0,-4 0 1 16,-1 3 0-16,5-1-4 0,1-2-5 0,-1 2-6 15,1 0-2-15,-1 1-3 0,5-1-4 0,-5 4 1 0,11-4 5 0,-1 1-1 16,-5 2 0-16,10-3-3 0,-5 4-1 0,5-4-3 0,0 0-2 15,5 4-4-15,-1-3-3 0,2-1-5 0,-1 1-3 0,5 1-3 0,-1 0-3 16,1-2-7-16,-1-3-7 0,6 4-3 0,0 0 0 0,0-4 0 16,-1 3-2-16,6-1-2 0,-1-2-3 0,1 1-1 0,0 0 1 0,-1-3 0 15,0 0-1-15,1 0-1 0,0 0-5 0,-1 0 3 0,1-3 5 0,-6 0-1 16,6 1 0-16,-6-2-1 0,1 2 0 0,0-3 0 16,0 1 1-16,-6-1-1 0,6 0-2 0,-5 2 1 0,0-3-1 0,-6 1-1 15,6-3 1-15,-5 2-6 0,-5 1-8 0,0 0-9 0,0-4-9 0,-5 3-12 16,0-1-13-16,0 1-11 0,-5-2-10 0,1 2-7 0,-1-2-5 15,0 3-5-15,-4-4-4 0,4 3-1 0,0 1 2 0,0 2-3 16,-4-2-3-16,4 2 1 0,0 3 0 0,5-2 2 0,-4 2 5 0,-1 0 4 16,5 0 1-16,-5 2-1 0,5-2-3 0,1 3-4 0,-2 0-8 15,1-1-9-15,1 1-12 0,4-3-16 0,0 0-17 0,0 0-9 16,4 0-5-16,-4 0 0 0,11 0 5 0,-2 3 7 0,1-3 9 0,5-3 9 16,-1 3 9-16,0 0 9 0,1-3 87 0</inkml:trace>
  <inkml:trace contextRef="#ctx0" brushRef="#br0" timeOffset="58235.54">23011 10171 0 0,'5'0'45'0,"0"-2"85"0,-5 2 4 0,0 0 5 0,0 0 3 0,0 0 6 16,0 0 6-16,0 0 6 0,0 0 6 0,0 0-15 0,5 2-23 16,-5-2-19-16,0 3-15 0,0-3-5 0,-5 3 1 0,5-1 5 15,0 2 3-15,0-2 8 0,0 1 7 0,0 0 4 0,0 2 2 0,0-2 0 16,0 2 2-16,0 1 2 0,0-4 0 0,0 4-1 0,0 0-4 16,5-1-5-16,-5 1-7 0,0-1-8 0,0 0-9 0,4 1-10 0,-4-1-12 15,6 1-7-15,-6 0-5 0,4-1-5 0,1 1-5 16,-5-4-9-16,5 4-10 0,0-3-6 0,-5-1-3 0,5 1-6 0,-5-1-6 15,4-2-1-15,-4 3 1 0,6-3 0 0,-6 0-1 0,0 0-4 16,0 0-5-16,0 0-3 0,0 0 1 0,0 0 2 0,4 0 4 0,1 0 2 16,1-3-1-16,-2 3-1 0,1-2-5 0,0-1-4 0,5 1-8 15,-6-4-4-15,2 3-3 0,3-2-4 0,-4 0-7 0,0-4-7 0,0 3-12 16,-5-1-8-16,5-2-7 0,0 1-5 0,-5 0-4 0,4 0 2 16,-4-1 5-16,5 3 6 0,1-2 8 0,-2 3 3 0,1-4 2 0,5 4 7 15,-5 2 11-15,0-2 9 0,4 2 9 0,1 0 6 0,-5 3 7 16,0-2 6-16,5 2 2 0,0 0 6 0,-6 0 4 0,7 0 4 0,-2 0 0 15,-5 2 2-15,7-2 3 0,-1 3 3 0,4 0 3 0,-4 0 5 16,0-1 2-16,-1 1 4 0,1 0 0 0,0 3 1 0,0-1 1 0,0 3-3 16,-6-3-6-16,6 4-3 0,-5-3-3 0,0 2-1 0,0 0-1 15,0 0-4-15,-1-3-7 0,1 4-3 0,0-1-4 0,-5 1-1 16,0-4-2-16,5 3-1 0,-5-2-3 0,5 1-1 0,0 0 0 0,-5-2-10 16,5 0-16-16,-1 0-19 0,-4-1-19 0,6-2-20 0,-1 1-19 15,-1-1-16-15,-4 2-19 0,5-4-15 0,0 2-15 0,-5-2-25 0,5 0-29 16,0-2-25-16,5 2-25 0,0-4-1 0,-1 2 10 15,1-1 15-15,-1-3 19 0,6 1 19 0,0 0 19 0,-5-4 17 0,5 4 17 0</inkml:trace>
  <inkml:trace contextRef="#ctx0" brushRef="#br0" timeOffset="58807.6">23700 9949 0 0,'0'-4'56'0,"0"2"119"16,-5 0 2-16,5-1 4 0,0 3 2 0,0-3 0 0,0 3-1 0,0 0 1 16,0 0 2-16,0 0 0 0,0 0 0 0,0 0-33 0,5 3-49 0,-5 0-22 15,0-1-10-15,0 4-2 0,0-3 3 0,5 3 8 0,-1-2 9 16,2 5 7-16,-2-4 7 0,6 4 3 0,-5-1 1 0,4-1 2 0,-3 6-1 16,3-6-4-16,-3 4-6 0,3 1-7 0,1-2-7 0,-1 2-3 15,1-2-3-15,-5 1-4 0,5 3-6 0,-1-3-5 0,-3 0-6 16,3 0-3-16,-3 2-1 0,3-1-5 0,1-1-5 0,-5-3-5 0,5 3-5 15,-6-3-2-15,1 0-3 0,5 0-4 0,-5-2-9 0,0 0-5 16,4-1-3-16,-4-2-2 0,-5 3-2 0,6-4 0 0,-2 1-3 16,-4-3 1-16,5 2 1 0,-5-2-1 0,0 0-3 0,0 0-2 0,0 0 2 15,0-2 5-15,0 2 2 0,5-3 0 0,-5 1-6 0,0-1-2 16,5 0 1-16,-5 0 1 0,5-2 2 0,0 2-1 0,-5-2 0 0,5-1 1 16,-1 0 1-16,-4 3-3 0,6-2-1 0,-2 0-3 0,1 2 1 0,0-2 3 15,0-1 5-15,0 3 2 0,-1 0-2 0,2 1-1 0,-2 2-3 16,7-3-2-16,-7 0-2 0,1 3 1 0,-1 0-2 15,7 0 1-15,-7 0 1 0,6 0 0 0,-5 0 0 0,5 3 0 0,-5-3-4 16,-1 3-1-16,6-3-1 0,-5 2 0 0,0 1-1 0,5 0 1 0,-5 3 4 16,0-4 1-16,-1 4 1 0,1-1 1 0,1-2 1 0,-2 2 1 0,1 1 1 15,0 2-1-15,0-2-2 0,0-1 3 0,-5 4 5 0,5-4 0 16,-5 3 0-16,0-3-3 0,-5 1 0 0,5 3 1 0,-5-4 5 16,0 0 1-16,0 1-2 0,-4-1-4 0,3 0-4 0,-3-2 1 0,-1 3 3 15,-5-1-1-15,0-2-3 0,1 0 0 0,0 3 2 0,-1-4 0 16,0 1-3-16,-4-3 0 0,4 2 1 0,0-2 0 0,1 4-2 0,-1-4 0 15,5 0 3-15,-5-4-5 0,10 4-5 0,-9 0-10 0,9-2-11 16,-5-1-19-16,1 1-25 0,3-2-25 0,-3 2-29 0,4-4-28 0,0 4-29 16,0-3-24-16,1-2-19 0,-2 2-30 0,6 0-34 0,0-1-19 15,6-2-10-15,-2 3 2 0,1-1 9 0,5 0 17 0,5 1 24 16,-1-1 26-16,1 1 27 0,-1 0 26 0,6-1 27 0</inkml:trace>
  <inkml:trace contextRef="#ctx0" brushRef="#br0" timeOffset="59178.17">24295 10166 120 0,'0'0'146'0,"-4"-3"3"0,-1 3 5 0,0 0 3 0,-5-3 2 16,0 3 4-16,1 3 5 0,-6-3-4 0,5 0-5 0,-5 3-24 0,6-3-31 15,-6 3-19-15,1-1-8 0,4 1-1 0,-5 0 1 0,0-1 5 16,6 2 1-16,-1 1 4 0,0-2 4 0,5 2 3 0,-4-2 1 0,3 2 2 16,2 1 0-16,-1 0-1 0,0-1-1 0,0 0 1 0,5 1 3 0,0 0-2 15,0 1-5-15,0-1-7 0,5-1-4 0,0 3-6 0,0-1-5 16,-1-2-6-16,2 3-7 0,-2-2-8 0,6-1-9 0,0 0-7 15,0 1-5-15,-1-1-8 0,6 1-6 0,0-4-6 0,-1 4-3 0,1-3-3 16,4-1 2-16,1 2-5 0,0-2-4 0,-1 1 1 0,1-3 4 16,-6 3 3-16,6-3 0 0,-1-3 0 0,-4 3-1 0,5-3 1 15,-6 3 3-15,-4-2-2 0,5-2-1 0,-5 2-2 0,-1-1-1 16,-4-3 2-16,5 4 3 0,-5-1 0 0,0-2-4 0,-5 2-2 0,0-3 1 16,0 3 1-16,-5-2 2 0,0 0-4 0,0-1-3 0,-5 4-6 15,1-4-4-15,-1 1-2 0,-5-1-2 0,5 0-2 0,-4 1-4 16,-1-1 0-16,1 1-1 0,-1 0-1 0,0 2-4 0,0 0 0 0,1 0 0 15,4 1 2-15,-4 2 2 0,-1-3 5 0,5 3 6 0,-5 0 2 16,0 3-2-16,1-3-6 0,4 0-11 0,-4 2-16 0,-1-2-20 0,5 3-20 16,-5 0-19-16,6-3-19 0,-1 3-19 0,0 0-18 0,5-1-17 0,-4-2-30 15,3 3-37-15,6-3-20 0,-4 2-10 0,4-2 4 0,0 0 10 16,0 0 16-16,0 0 22 0,0 0 19 0,0 0 22 0,4-2 20 16,2-1 32-16</inkml:trace>
  <inkml:trace contextRef="#ctx0" brushRef="#br0" timeOffset="59421.79">23817 10078 0 0,'-5'0'126'0,"0"-3"69"16,5 3 5-16,-5 0 7 0,5-3 5 0,0 1 5 0,0 2 2 15,5-3 1-15,-5 1 3 0,10 2-8 0,-5-4-11 0,5 4-44 16,-1 0-60-16,1-2-37 0,5 2-24 0,0 0-11 0,-1 0-3 0,6-3-7 15,-5 3-7-15,4 0-4 0,6-3-2 0,-6 3-10 0,0 0-10 16,1 0-15-16,5 0-20 0,-6 3-17 0,0-3-18 0,1 0-17 0,-1 3-15 16,-4-3-31-16,5 0-37 0,-1 0-18 0,-4 0-11 0,0 0-5 15,-1 0 0-15,1 0 3 0,-1 0 10 0,1-3 13 0,0 0 19 0,-1 1 17 16,1-1 68-16</inkml:trace>
  <inkml:trace contextRef="#ctx0" brushRef="#br0" timeOffset="59675.02">24535 9965 0 0,'10'0'134'0,"5"0"26"0,-6 0 4 0,6-3 4 0,-1 3 5 0,1 0 8 15,0-2 8-15,4 2 7 0,1 0 4 0,0 2-5 16,-1-2-11-16,1 3-22 0,-1 0-26 0,0 0-10 0,2 2-2 0,-2-2 1 0,0 3 5 16,1-1 6-16,-1 3 5 0,-4 0-1 0,4 1-5 15,-4-1-5-15,5 3-8 0,-6 0-12 0,1 0-13 16,-5 0-13-16,5 3-12 0,-6-1-8 0,1 4-7 0,0-3-7 0,-5 2-8 0,-1 1-10 15,-4-4-11-15,0 4-6 0,0-1-4 0,-4 1 0 0,-6-3 3 0,0 2-1 16,0 1-2-16,-9-4-3 0,-1 3-3 0,1-2-4 0,-6 3-7 16,-9-3-22-16,0 0-32 0,-6-1-44 0,-3 3-52 0,-11-2-57 15,0 0-61-15,-9 0-31 0,-1 0-17 0,-9-1-8 16,-5-2-5-16,0 1-1 0,-10-2 0 0,-5-1 4 0,0-1 3 0,-5 0 22 0,1 0 3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1-30T01:45:30.6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10 8009 15 0,'0'0'97'0,"-5"-3"2"16,5 0 1-16,-4 3 2 0,4-2 2 0,-6-1 1 0,2 3 1 0,-1-3-13 15,5 0-19-15,-5 3-18 0,5-2-19 0,0 0-9 0,0 2-6 0,-5-4-3 16,5 4 0-16,0 0-2 0,0 0 1 0,0 0-2 0,0 0-3 0,0 0-1 16,0 0-1-16,0-2-1 0,0 2 0 0,0 0-2 0,5 0 1 0,-5 0-1 15,0 0 0-15,0 0 0 0,0 0-2 0,0 0 0 0,0 0 1 16,0 0 2-16,0 0 1 0,0 0 2 0,0 0 0 0,0 0 1 0,0 0 1 15,0 0 1-15,0 0 2 0,0 0 1 0,0 0-1 0,0 0 1 0,0 0-1 16,0 0 3-16,0 0-1 0,0 0 1 0,0 0-1 0,0 0 1 16,0 0 2-16,0 0 1 0,0 0 1 0,0 0 2 0,0 2 1 0,0-2 3 15,0 4 2-15,0-2 2 0,-5 0 2 0,5 1 0 0,0 0 0 0,-5 0 0 16,5-1 0-16,-4 1 1 0,4 0 0 0,0 3-2 0,0-4-1 0,0 1-1 16,0 3 1-16,0-4-2 0,0 4-1 0,0-4-1 0,0 5 1 0,0-5-1 15,0 3 0-15,0-2 0 0,4 2 1 0,-4 1-2 0,5-1 0 16,-5 1 0-16,5-3 1 0,-5 2 0 0,0 3 1 0,5-2 0 15,-5-1-1-15,5 1 3 0,-5-1 1 0,4 3 1 0,2-1 1 0,-6-3 0 16,0 5 3-16,4-4-1 0,-4 1-2 0,5-1-1 0,0 1-1 0,-5-1 0 16,5 1 0-16,0 0 0 0,0-1 0 0,0 0 1 0,-1 1 2 0,2 2 0 15,-1-3 0-15,-5 1 0 0,4 0 0 0,1 2 1 0,0-3 2 0,0 1 3 0,0 0 3 16,0-1-2-16,-5 3-2 0,5-2 0 0,-1-1 0 16,-4 0-2-16,6 1-3 0,-2 2 0 0,-4-3 0 0,5 2-2 15,-5-2-3-15,0 3-1 0,0-2 0 0,0-1 1 16,0 3-1-16,0-2 1 0,0-1-1 0,0 0 2 0,0 4-1 0,0-3 0 0,0-1-2 0,5 0-1 0,-5 1-3 0,0 0 1 15,0-1 0-15,5 0-2 0,-5-2-3 0,0 3-4 0,5-1-3 16,-5-2-1-16,0 3 0 0,0-4 0 0,0 4 0 0,0-1 0 16,0-2 0-16,0 2 1 0,0 1 3 0,0-1-1 0,0 1 1 0,0 0-1 15,0-2 2-15,4 0-1 0,-4 1 0 0,0 1 0 0,6-4-2 0,-6 1-2 16,0 0-4-16,0 2-1 0,0-2-2 0,0-1-2 0,0 2-1 0,0-4-2 16,0 2 2-16,-6 1 0 0,6-3 1 0,0 3 1 0,0-3 1 0,0 0 0 15,0 0 0-15,0 0 2 0,0 0 3 0,0 0 4 0,0 0 3 0,0 0 5 16,0 0 3-16,0 0 3 0,0 0 1 0,0 0 4 0,0 0 4 0,0 0 2 15,0 0 1-15,0 0 0 0,0-3 0 0,-4 3-2 0,4-3-4 16,0 3-3-16,-5-2-2 0,5-2-5 0,-5 2-3 0,0-1-4 0,5-2-2 16,-5 2-6-16,5 0-3 0,-10 1-3 0,6-4-2 0,4 3 0 0,-5 1-2 15,0-2-2-15,5 0-2 0,-5 0-2 0,0-1-2 0,5 2-3 0,0-2-2 16,-5-1-1-16,5 4 1 0,0-4-2 0,-5 1-3 0,5 2-1 0,0-2 2 16,-4 1-1-16,4-1 1 0,0 3 0 0,-5-1 2 0,5-3 2 15,0 3 3-15,0 1 0 0,0-1 2 0,0 0-1 0,0 3-1 0,5-2 1 16,-5 2 0-16,4-4 0 0,1 4-1 0,-5-2 0 15,0 2-3-15,5 0-1 0,-5 0-4 0,5 0 0 0,0-3-1 0,0 3 1 0,0 0-1 0,-1 0 2 0,2 0 0 16,-2 0 0-16,1 0 1 0,5 0-2 0,-5 0-1 0,5 0 0 16,-1 0 1-16,1 0 3 0,0 0 1 0,-5 0 2 0,10 0 0 0,-11 0-2 15,6 0 0-15,0 0 0 0,0 0 0 0,-1 0 1 0,1 3 1 0,0-3 1 16,0 0-2-16,-6 0 2 0,6 2 0 0,0-2 1 0,-5 4 2 16,5-4-1-16,-5 2 2 0,4-2 1 0,1 3 3 0,-5 0-1 0,5-1-1 15,0 1-2-15,-5 0 1 0,4 0 1 0,-4 0 1 0,5-1 1 0,0 1 1 16,-6-1 1-16,6 2 1 0,-5-2-2 0,5 1 1 0,-5 0-3 15,5-1-1-15,-6 1 1 0,1 0 3 0,1 2-1 0,-2-2-1 0,1 0 1 0,0 0 2 16,0 2 0-16,0-2 0 0,-1-1 1 0,2 4 0 0,-2 0 2 16,1-4-1-16,-5 4 1 0,5-1-2 0,-5-2-1 0,0 3 2 0,5-4 1 15,-5 3 3-15,0 1 1 0,0-3 0 0,-5 2-1 0,5-2-1 0,0 3-1 16,-5-3-3-16,5 2 1 0,0 1-1 0,-5-4 1 0,5 4 4 0,-4-1 2 16,-2-2 0-16,6 3-1 0,-4 0-4 0,-1-2-1 0,5-1 0 0,-5 3 0 15,5-3 1-15,-5 1 0 0,0 0 2 0,5 1 2 0,-4-2 1 0,-2 2 2 16,1-2 0-16,1 0 0 0,-2 2-2 0,2-2 2 0,-1 1 1 0,0-2 2 15,0 0 3-15,0 4-1 0,-5-3 2 0,6 0 1 0,-6-1 2 16,5 0-1-16,-5 2-2 0,1-4 0 0,-2 2-1 0,2 2-2 16,-1-2-1-16,0 1 0 0,1-1 0 0,-6 1-1 0,5 0-2 0,-5-3-1 15,6 3-2-15,-6-1-1 0,0-2-1 0,5 3-2 0,-4-3 1 16,0 0-1-16,-1 0-3 0,5 3-2 0,-5-3 1 16,0 0 1-16,1 0-1 0,0 0 0 0,-1 0 0 0,0 0-2 15,1 0-2-15,-1 0-3 0,0 0-2 0,0 0-6 0,5-3-5 0,-4 3-9 0,0 0-11 0,4-3-10 16,-1 1-14-16,-3-1-19 0,4 0-22 0,0 0-24 0,6 1-22 0,-6-1-24 0,5 1-22 0,-4-2-18 15,9-2-13-15,-6 4-10 0,6-3-8 0,6 2-7 0,-6-3-6 0,4 4-17 16,1-4-22-16,5 3 3 0,-1-2 11 0,6-1 19 0,-5 4 21 16,-1-4 22-16,6 1 25 0,-5-1 18 0,0 1 18 0,0-1 15 0,0 1 94 15</inkml:trace>
  <inkml:trace contextRef="#ctx0" brushRef="#br0" timeOffset="1019.99">3316 8490 0 0,'0'0'78'0,"0"0"47"0,0 0 6 0,-4 3 2 16,4-3 3-16,0 0 4 0,0 0 4 0,0 0-1 0,0 0-3 0,0 0-18 16,0 0-27-16,-5 0-19 0,5 0-15 0,-6-3-10 0,6 3-8 0,0 0-3 15,-4-3-4-15,4 3-1 0,0 0 0 0,0-3 0 0,4 3-4 0,-4-2-1 16,0 2-1-16,6-3-3 0,-1 0-2 0,-5 3-3 0,4-3-3 0,1 1-1 16,0-2-3-16,0 2 0 0,0 0-1 0,5-2-3 0,-6 2-3 0,6-1-1 15,0-2 0-15,-5 2 0 0,4 0-2 0,-3 0 0 0,-2-2-1 16,7 2 1-16,-7 0 0 0,1-2 0 0,5 2 0 0,-5-3-1 15,-1 4 3-15,2-3-1 0,-2 2 1 0,1-3-2 0,-5 3 0 0,5-2-1 0,0 0-1 16,-5 1 1-16,5-1 0 0,-1 2 1 0,-4-2-2 0,0 2 3 0,0-3 0 16,0 4 1-16,0-1-2 0,0-3 0 0,-4 4-1 0,4-1-1 0,-5 0 2 15,0 1-1-15,5-1 2 0,-5 0 1 0,0 3 1 0,1-3 1 16,4 3 5-16,-6-3 2 0,2 3 2 0,4 0 2 0,0 0 1 0,0 0 3 16,0 0 2-16,-5-2-1 0,5 2-1 0,0 0 0 0,0 0-1 0,0 0 0 15,0 2-1-15,-5-2-1 0,0 3-4 0,5 0-2 0,-5 0-2 0,5 0-1 16,0-1-1-16,-4 4 2 0,4-4 2 0,0 4 2 0,0-1 5 15,0 1 4-15,4 0 4 0,-4 2 3 0,0-2 3 0,5 2 3 16,-5-3 2-16,0 4 2 0,5-4 3 0,-5 3 4 0,5-2 4 0,-5 2 4 0,5-3 2 16,-5 4 4-16,4-4 1 0,2 4 1 0,-6-5 0 0,4 5-2 15,1-3-2-15,-5 2 0 0,5-3 0 0,0 4 0 0,-5-4 1 0,0 0-1 16,5 1-2-16,-5 2-4 0,4-2-3 0,-4-1-4 0,6 1-2 0,-6 2 0 16,4-2-2-16,-4 0 3 0,0-2 2 0,5 2 0 0,-5 0 0 0,5-2 1 15,-5 5 0-15,0-3 3 0,5-1 2 0,-5 1 3 0,0-1 2 0,5 1-1 16,-5-1-4-16,5 1-1 0,-5 1 0 0,0-1 0 0,0 0-1 15,0-1 0-15,0 1 0 0,0-1-1 0,0 1-3 0,-5-1-6 0,5 1-5 16,0 0-5-16,-5-1-2 0,5 0-1 0,0 1-2 0,-5-1 0 0,5 1-5 16,-5-3-2-16,5 2-4 0,0-2-4 0,-5 2-3 0,5-1-2 15,0 0 0-15,-4 0-2 0,4-2 0 0,0 1-3 0,-6 0-1 0,6-1-1 16,-4 1 1-16,4-3 0 0,0 3-1 0,-5 0 0 0,5-1-2 0,-5 1 2 16,5-3 1-16,0 3-2 0,-5-3-1 0,5 3-2 0,0-3 1 0,0 0 1 15,0 0 0-15,0 0-2 0,0 0-1 0,0 0-2 0,0 2-1 0,0-2-1 16,0 0-4-16,0 0-6 0,0 0-8 0,0 0-9 0,0 0-9 0,-5 0-12 15,1 0-13-15,-2 0-21 0,2 0-25 0,-1 0-23 0,-5-2-23 16,5 2-23-16,-5-3-23 0,5 0-16 0,-5 3-9 0,1-3-7 0,4 1-4 16,-5-1-1-16,0 0 2 0,6 3 3 0,-6-3 7 0,5 1 15 0,-10 2 19 15,11 0 20-15,-7-3 19 0,2 3 20 0,-1 0 20 0,0 0 13 16,-5 3 9-16,6-3 11 0,-1 0 9 0,-5 2 8 0,6 1 8 16,-1-3 11-16,-5 3 10 0,6 0 11 0,-1-1 11 0,0-2 10 0,0 3 10 0,0 0 9 15,6-3 11-15,-1 3 8 0,-5-1 8 0,5-2 7 0,0 3 7 16,0-3 5-16,0 0 5 0,1 3 4 0,4-3 1 0,0 0-2 0,0 0-1 0,0 0-2 15,0 0-1-15,0 0-2 0,0 0-1 0,0 0 0 0,0 0 0 0,0 0 3 16,0 0 0-16,0 0 0 0,4-3 0 0,1 3 1 0,0 0 1 0,0-3 2 16,0 3 3-16,5-2 0 0,-1 2 2 0,1 0 1 0,0-3 0 15,4 3 3-15,-4 0 1 0,5-3 0 0,0 3 1 0,0-3-2 16,-1 3-1-16,0-2-1 0,1 2-1 0,5-3-3 0,-5 3-5 0,4-3-3 0,-4 0-2 16,4 3-4-16,1-2-3 0,-1 2-7 0,-4-3-5 0,4 0-5 0,1 1-3 15,-6-2-5-15,6 2-3 0,-5 0-5 0,-1-2-6 0,1 4-2 16,-5-2-1-16,5-1-3 0,-6 0-3 0,1 3 1 0,0 0-1 0,-5-3-1 15,-1 3-5-15,2-2-12 0,-1 2-19 0,-1 0-21 0,-4 0-24 0,0 0-25 16,0 0-25-16,0 0-23 0,0 0-23 0,0 0-36 0,0 0-44 16,0 0-23-16,0 0-14 0,0 0-2 0,-9 0 0 0,-1 0 11 0,-5 2 16 15,5-2 21-15,1 0 24 0,-6 3 25 0,0-3 27 0</inkml:trace>
  <inkml:trace contextRef="#ctx0" brushRef="#br0" timeOffset="2396.67">2017 10188 0 0,'-5'-3'11'0,"0"1"98"0,5-2 5 0,-5 2 3 15,5 2 4-15,-10-3 2 0,10 0 4 0,-4 1-1 0,-1-1-2 0,0 3-18 16,0-3-24-16,0 0-19 0,5 3-18 0,-4-2-8 0,-2 2-4 15,6-3 0-15,-5 3-1 0,1-3 0 0,-2 3-2 0,6 0 2 0,-4-2 1 16,4 2 2-16,-5 0 3 0,5 0 2 0,0 0-1 0,0 0 0 16,0 0-1-16,0 0 1 0,0 0-3 0,0 0-1 0,0 0-1 0,0 0-2 0,0 0 1 15,0 0 1-15,0 0 1 0,5 0 1 0,-5 2 3 0,4-2 3 16,2 3 3-16,-2 2 6 0,1-2 6 0,1 3 4 0,-2-1 5 0,1 0 5 0,0 1 5 16,5 2 3-16,-6 0 3 0,2-2 4 0,3 3 4 0,-4 1-1 15,0-1-3-15,5-1-3 0,-5 0-3 0,-1 3-1 0,1-2-2 0,0 1-3 16,5-1-4-16,-5-2 0 0,0 5 0 0,-1-4-2 0,7 3-6 0,-7-3-8 15,1 3-7-15,5-2-5 0,-5 1-2 0,0-1-3 16,4 1-1-16,-3-1-1 0,3 2-1 0,-4 0 1 16,5-3 0-16,-6 3 0 0,7 0-3 0,-7 3 1 0,6-4 4 0,-5 2 2 0,0 2 2 0,5-1 1 0,-6-2 2 15,2 4 3-15,-2-5-1 0,1 4-1 0,-5-3-3 0,5 0-4 0,0 0-3 16,-5 0-3-16,5 0-4 0,0-2-5 0,0-2-4 0,-1 1-2 0,1 1-3 16,1-4-1-16,-2 1-1 0,1-1-3 0,5-2-2 15,-5 0-2-15,0 3-1 0,0-4-1 0,-5-2-2 0,4 3 1 0,1-3 0 16,-5 2 0-16,0-2-2 0,0 0 0 0,0 0-3 0,0 0 0 0,0 0 0 0,0 0-2 15,0 0 2-15,0 0-1 0,0 0-2 0,0 0 1 0,0 0 0 0,0 0 0 16,0 0 0-16,0 0-1 0,5-2-4 0,-5 2 0 0,0-3-1 16,5 1 3-16,-5 2 1 0,5-4 1 0,0-1 1 0,-5 2 0 0,5 1-2 15,-5-1-1-15,4-3 0 0,-4 1-1 0,6 2 1 0,-6-3 2 0,0 1 3 16,4-1 1-16,1 2 0 0,0 1-2 0,0-3-4 0,0 0-2 0,-1 1-5 16,2 2 1-16,-1 0 2 0,-1-2 2 0,2 3-1 0,-2-2-2 0,1 1-1 15,0 1 0-15,5-1 0 0,-6 0 3 0,2 3 3 0,3-3 0 0,1 1-2 16,-5 2 2-16,5-3 4 0,-5 3 2 0,-1 0-1 0,2-3 0 15,3 3-3-15,-4 0 0 0,0 0-1 0,0 0 0 0,5 0 1 0,-10 0-1 0,4 0-1 16,1 0 2-16,5 0 3 0,-5 0-2 0,0 3-5 0,0-3-2 16,5 3 4-16,-5-1 2 0,4 1 7 0,-4 0 2 0,5 0 0 0,-5-1 1 15,4 5-1-15,1-5-1 0,0 3 0 0,0-2-2 0,0 3-1 0,-1-2 4 16,-3 2 3-16,3 1 1 0,1-3-3 0,-5 2 0 16,5-1-3-16,-6 4 3 0,6-4 5 0,-5 1-1 0,4-1 0 0,1 3 1 15,-5-2 1-15,0-1 4 0,5 4 5 0,-5-4 0 0,0 1 1 0,0 2 2 0,-1-2 3 16,-4-1-1-16,6 3 0 0,-6-2-1 0,0 2 1 0,4-3 2 15,-4 3 3-15,0-2 2 0,0-1-1 0,-4 1-2 0,4 0-5 0,0-1 1 0,-6 0 2 16,6 1 3-16,-4 0 1 0,-1-4 3 0,-5 4 3 0,5-4 0 0,0 4 0 16,-5-3 0-16,6 3 2 0,-6-4-1 0,0 1 1 0,0 2 1 15,6-2 3-15,-11 0-3 0,5 3-2 0,-5-4-4 0,-4 1-3 0,4-1-4 16,-4 1-4-16,-1 0-3 0,1 0-1 0,-1-1-4 0,5 1-3 16,-4-3-3-16,-1 3-3 0,1-3-1 0,-1 2-1 0,0-2 1 0,1 0 0 0,4 0 0 15,-4 0 2-15,-1 3-1 0,1-3 0 0,-1 0 0 0,6 0 1 0,-6 0-2 16,0 0-1-16,6 0-2 0,-6 0 2 0,6-3-2 0,-1 3-5 15,0 0-4-15,0 0-6 0,1 0-12 0,0-2-17 0,4 2-22 0,0-3-27 0,0 0-31 16,0 3-34-16,6-2-34 0,-7-1-35 16,7 0-29-16,-1 0-28 0,0 1-24 0,0-1-24 0,0 1-29 0,5-4-33 0,0 0-7 15,0 1 7-15,0 0 19 0,5-4 22 0,0 3 31 0,0-2 32 0,0-2 35 0,5 1 36 16,-5 1 29-16,4-3 77 0</inkml:trace>
  <inkml:trace contextRef="#ctx0" brushRef="#br0" timeOffset="3258.67">3331 10620 0 0,'-10'0'40'0,"1"0"94"16,-6 0 4-16,-5 3 5 0,6-3 6 0,-1-3 3 0,0 3 4 0,-4 0 5 16,4 0 6-16,5-4-13 0,-5 4-21 0,6-2-28 0,-1-2-32 0,1 4-17 15,-1-2-9-15,5 2-3 0,-1-2-1 0,2-1-3 0,4 0-3 16,-5 0-3-16,5 3-3 0,-5-3-4 0,5 1-6 0,0 0-5 0,5-2-3 0,-5 1 1 16,0 1-1-16,5-1 1 0,-5 0 0 0,0 0-3 0,4 1-4 15,-4-1 0-15,6 3 2 0,-1-3 1 0,-5 1 1 0,0 2 0 16,4-3 1-16,-4-1 1 0,6 2-1 0,-2 2 0 0,-4 0-1 0,0-2-2 15,5 2 1-15,0-3 0 0,-5 3 2 0,5-3-3 0,0 3-4 0,-1-3-3 16,2 3-2-16,-2 0 1 0,1-3 0 0,0 3 1 0,0 0 0 0,4 0 0 16,-3 0 4-16,-1 0 1 0,5 0 2 0,-6 0 4 0,6 0 5 0,-5 3 3 15,4 0 4-15,1 0 5 0,-5 0 5 0,5-1 4 0,0 0 4 0,-5 5 5 16,5-2 4-16,-1 0 2 0,-4 1 2 0,0-1 1 0,0 4 2 0,0-4 0 16,-5 4 2-16,5-5 0 0,-5 6 1 0,-5-3 1 0,5 2 1 0,-5-1 1 15,0-3 1-15,0 4 0 0,0-1-2 0,-4 3-1 0,3-3 0 16,-3 0-2-16,-1 1-3 0,5-1-4 0,-5 0-3 0,0 0-3 0,1 1-5 15,-1 2-3-15,1-3-5 0,-1 0-6 0,-1 0-9 0,2-2-4 16,-1 2-2-16,1 1 0 0,-1-4-1 0,0 3-1 0,0 0 1 0,0-2-2 0,1 2-2 16,-1-2-1-16,0-1-1 0,0 1 1 15,0-1 1-15,-4 0 0 0,4 1 2 16,0-1-2-16,1-2-3 0,-6 2-3 0,5-2-4 0,0 1 1 16,-4-2 2-16,-1 1 0 0,5-3-3 0,-4 3 0 0,4-1 0 0,0-2-1 0,0 0 0 0,1 0 1 0,-1 3 3 0,0-3-1 0,0-3 0 0,0 3 1 15,6 0 3-15,-1 0-2 0,-5 0-5 0,5-2 1 0,5 2 2 16,-5 0 2-16,0-3 0 0,1 3-2 0,-1 0-3 0,-1-3-2 0,6 3-2 15,-4-2 0-15,-1-2 1 0,5 4-2 0,0-3 0 0,-5 1 0 0,5-1 1 16,0 3 0-16,0-3 0 0,0 1-1 0,0-1-1 0,0 3 1 0,0-3 3 16,5 0 1-16,-5 3 1 0,5-2 2 0,-1-1-1 0,2 3 0 15,-1-2 2-15,-1-1 1 0,6 3 4 0,-5-3 1 0,0 0-4 0,5 3 0 16,-6-3-2-16,6 3 1 0,0 0-1 0,-5-2 0 0,4 2 0 0,1-3 0 16,1 3 0-16,-7 0 0 0,6 0 2 0,0 0-4 0,-6 0-4 15,6 0 0-15,0 0 1 0,-5 0 2 0,5 3 3 0,-5-3-2 16,4 2-1-16,-3-2-1 0,3 3 1 0,-4 0 1 0,0-3-2 0,5 3 0 0,-1 0 2 0,-4-1 2 15,5 1 5-15,0-1-1 0,-1 1-2 0,1 0 1 0,0 0 0 16,0-1 1-16,-6 1 1 0,7 0-1 0,-7-1-1 0,6 1 2 0,0 1 1 0,-5-2 0 16,4-2-1-16,1 3-1 0,0 0-1 15,-5-1 1-15,4-2 0 0,2 3-1 0,-1-3-1 0,-1 3 1 16,1-3 2-16,-1 3 1 0,1-3-1 0,-5 2 1 0,5-2 1 0,0 0 1 0,-1 0 1 16,-3 0-2-16,3 0-3 0,1 0-2 0,0 0 1 0,0 0 0 0,0-2 3 0,-1-1 1 0,1 3-1 15,5-3-1-15,-6-2 0 0,6 2-3 0,0 0-1 0,-1-3-4 16,1 3-2-16,0-2-3 0,-1 0-3 0,-4-1-7 0,5 1-11 15,-1 0-22-15,-4-1-30 0,0 0-32 0,0 1-32 0,-1-4-31 0,-4 4-30 0,5-3-36 16,-5 2-39-16,0-2-26 0,-1 2-18 0,-4 1-6 0,0-3-3 0,-4-1 7 16,-1 4 9-16,0-3 22 0,-5 0 26 0,-4-1 32 0,-1 1 33 15</inkml:trace>
  <inkml:trace contextRef="#ctx0" brushRef="#br0" timeOffset="44942.74">2984 7795 0 0,'-10'-3'27'0,"6"3"62"15,-6-3 1-15,5 3 1 0,-5-2 1 0,5-1 1 0,-5 0-1 16,1 3-8-16,3-5-14 0,2 1-19 0,-1 2-18 0,0 2-13 0,0-3-8 16,0-2-3-16,1 5-3 0,-2-3-1 0,2-2-1 0,4 5 1 15,-5-6-2-15,0 3 2 0,5 1 0 0,-5 2 0 0,0-3 0 0,5 0 2 0,-5 0 0 16,5 3 1-16,-5-3 1 0,1 3 2 0,-1-2 5 0,5-1 3 15,-6 3 3-15,2 0 3 0,4-2 1 0,-5 2 2 0,0-3 0 0,0 3 2 16,5-4 1-16,-5 4 3 0,0 0 1 0,5-2 3 0,-5 2 1 0,1 0-1 16,-1 0-4-16,0 0-2 0,0 0-4 0,0-3-3 0,0 3-2 15,0 0 0-15,-5 0 3 0,6 0-1 0,-6-2-1 0,0 2-2 0,5 0-3 0,-5 0-2 16,0 0-3-16,-4 0 0 0,4-3-1 0,0 3 1 0,-4 0 1 16,4 0 0-16,-5 0 1 0,1 0-1 0,4 0-2 0,-4 0 0 0,-1-3-1 15,5 3 1-15,-5 0-2 0,6 0 0 0,-1 0 0 0,-5 0 0 0,5 0 1 16,1 0-2-16,-6 0 0 0,10 0-1 0,-9 0-1 0,4 0-1 0,-1 0-1 15,-3 0-3-15,4 0 0 0,0 0-1 0,-4 0 2 0,4 0 1 0,-4 0 4 16,3 0 1-16,-3 0 2 0,4 0-2 0,-4 0 1 16,4 0-1-16,0 0 2 0,-4 0 1 0,4 0 1 0,0 0 1 0,0 0-1 0,0 3 2 15,-4-3 2-15,4 0-2 0,0 0-1 0,-5 3-1 0,6-3 0 16,-1 2 0-16,1-2 0 0,-6 3 0 0,5-3 0 0,-5 0-1 0,6 2 0 16,-6-2 1-16,5 4 0 0,0-1-1 0,-4-3-1 0,4 2-2 15,0-2 0-15,0 3 0 0,-4-1-2 0,9 1 1 0,-10 0-1 0,10-3-1 0,-10 3 0 16,11 0 0-16,-6-1-1 0,0 1 0 0,0-1 1 0,1 2 0 0,-1-2 1 15,5 4 1-15,-5-4 1 0,1 1-1 0,-1 0 2 0,0 3 0 16,0-4 1-16,6 4 1 0,-7-3-2 0,1-1 1 0,6 4 2 0,-6-3 1 16,5 2 1-16,0 1 0 0,1-4-2 0,-2 4-2 0,2-4 0 0,-1 4 0 15,0-1 1-15,5 1 0 0,-5-3 1 0,0 2 1 0,0 4 1 16,5-5 1-16,-5 2-1 0,5 1-1 0,-4-3-2 0,4 2 1 0,0-1 2 16,0 0 1-16,0 4 0 0,0-4 1 0,0 1-1 0,-6 0 1 15,6-1-2-15,0 1-3 0,0 2-1 0,6-3-1 0,-6 1 0 0,0-1 0 0,4 1 1 16,-4 2 1-16,5-2-2 0,-5-2 0 0,5 3-3 0,0 1 0 0,0-3-1 0,0 1 2 15,0-1 1-15,-1 1-2 0,6 2 0 0,-5-2-1 0,0-4-1 0,0 6 0 16,4-4 1-16,-3 3-1 0,3-4-1 0,-3 3 0 16,3-1 2-16,1 1-1 0,-5 0-2 0,5-1-2 0,-1 0 1 0,1 1 0 15,-1 0-1-15,6-4 2 0,-5 3 1 0,0 1 0 0,4-1 0 0,-4-2-3 16,5 2 0-16,-5 2-1 0,4-5-2 0,1 4 2 0,-1-4 2 0,1 4-1 0,-5-1 0 16,5 1 0-16,0-1-1 0,-6-2 2 0,6 2 0 0,-5 1-1 15,5 0 0-15,-1-1 3 0,-4-2 5 0,0 2 0 0,4 1 1 16,-4-4-1-16,4 4-2 0,-3 0 2 0,3-1 0 0,-4 0 4 0,4 1 1 0,-4-1 1 15,5 1 0-15,0 0 0 0,-6-1-2 16,6 0 0-16,0 1-1 0,-1 0-2 0,1-1-1 0,-6-3 0 0,6 7 1 0,0-4-1 16,-5 0 2-16,5 2-1 0,-1-2 1 0,-4 0 0 15,4 1-2-15,1-1 1 0,0 0 3 0,0 1-1 0,-1 2 0 0,1-2 1 0,-6-4 2 0,11 7 1 16,-6-7-1-16,1 4-1 0,0 0 0 0,-5-1-2 0,5-2-3 0,-1 3 0 0,0-1 0 16,-4-2 0-16,0 2-2 0,5-2-1 0,-1 3 0 0,-4-4-1 0,5 3-1 15,0-1 1-15,-1 1 3 0,1-2 0 0,-6 2 0 0,6-2-2 16,-5 2 1-16,5-2 0 0,-6 0 2 0,6 2 2 15,-5-2 3-15,-1 2 1 0,6-1 0 0,-5 0 1 0,5 0 0 0,-6 1-1 16,1-2 1-16,0 2-1 0,5-2 1 0,-6 0 0 0,6 0-1 0,-5 2-1 0,0-3-2 0,0 2-2 16,-1-2-2-16,6 4-2 0,-5-4 2 0,4 1-1 0,-4 3-1 0,4-3-2 15,-3-1 0-15,3 4-3 0,-4-3-3 0,0-1 1 0,0 1 0 0,-1 3 3 16,6-4 2-16,-5 1 1 0,-1 0-1 0,1 0-1 0,-5-1 0 0,5 4-1 16,-1-4 2-16,1 1 1 0,0 0-2 0,0 0 2 0,0 0 3 15,0-1-1-15,-1 0-2 0,1 2-1 0,0-1 1 0,-5-1 2 0,4 1 1 16,1 0 2-16,-5 2 2 0,5-2 1 0,-1 0-4 0,-3-1 1 15,3 1 0-15,1 1 1 0,-5 0 1 0,5-1 1 0,-5 0 0 0,5 0-1 16,-1 0-1-16,-4-1-2 0,5 0-1 0,0 2-1 0,-6-4 0 0,1 2-2 16,5 2-2-16,0-2 1 0,-5 1 2 0,4-1-3 0,-3-2-5 0,-2 3-1 15,6 0 0-15,-5 0 0 0,0-1 4 0,0 1 0 0,0-3-2 0,-1 3-1 16,1 0-5-16,0-3 2 0,0 2 2 0,0-2 2 0,0 3 0 16,4-3 1-16,-3 3-1 0,-1-3 1 0,-1 3 2 0,6-3-1 0,-5 3 0 15,0-1-1-15,5 1-1 0,0 0 4 0,-6-1 6 0,6 2 0 0,-5-2-2 16,4 1-2-16,1-1-1 0,-5 1-2 0,5 0 1 0,0 0 1 15,-5-1 4-15,0 1-1 0,5 0-2 0,-6 0 1 0,1-1 2 16,0 2-2-16,0-2-7 0,0 0 0 0,0-2 2 0,4 4 1 0,-4-2-1 16,1-2 3-16,-2 3 2 0,1-3 0 0,0 3-3 0,0-3 0 0,0 2-3 0,0-2 0 15,0 3-2-15,-1-3 2 0,1 3 1 0,0-3 0 16,-5 3 0-16,5-3 0 0,0 2 0 0,0-2-3 0,0 3-1 0,-1-3 0 0,2 0 1 16,-6 0 0-16,4 0 0 0,-4 0-1 0,0 0 1 0,5 3 1 15,-5-3 4-15,0 0-1 0,5 0 0 0,-5 0 0 0,0 0 0 0,0 0 1 16,0 0-2-16,5 0-1 0,0 3-3 0,-1-3 2 0,-4 0 6 0,0 0-1 15,0 0 0-15,11 0-2 0,-11 2-3 0,0-2 0 16,4 0 2-16,-4 0-3 0,0 0-2 0,0 0 1 0,0 0 5 0,0 0 0 16,0 0 2-16,0 0-4 0,0 0-7 0,0 0-1 0,0 0 0 0,0 0-4 15,0 0-4-15,0 0-6 0,0 0-6 0,0 0-7 0,0 0-8 0,0 0-19 16,0 0-25-16,0 0-29 0,0 0-31 0,-4 0-28 0,-7-2-27 16,7 2-31-16,-6 0-32 0,0-3-28 0,-4 3-21 0,-1-3-9 15,0 0-1-15,-4 1 6 0,-6-4 9 0,1 1 18 16,-1-1 23-16,1-4 29 0,-5 1 31 0,-1-2 28 0,-4-2 163 0</inkml:trace>
  <inkml:trace contextRef="#ctx0" brushRef="#br0" timeOffset="47229.22">3223 7001 0 0,'0'0'49'0,"0"0"67"0,0 0 2 0,0 0 3 16,0 0 1-16,0 0 2 0,0 0-1 0,0 0-1 0,0 0-5 0,0 0-21 0,0 0-28 16,0 0-19-16,0 0-17 0,0 0-9 0,0 0-7 0,6 0-4 0,-2 0-4 15,-4-3-3-15,5 3-1 0,0 0 0 0,0-3-1 0,4 3 0 16,-3 0-1-16,-2 0-2 0,6-2 2 0,-5 2-1 0,0 0-3 0,0 0 0 16,0 0-3-16,-1 2 1 0,2-2-1 0,-1 0-1 0,-1 3-1 15,-4-3 0-15,5 3-4 0,0 0-2 0,-5-3-2 0,5 2-4 0,-5 1-4 0,0 0-2 16,0-1-3-16,5 1-9 0,-5 0-10 0,0-1-22 15,5 4-25-15,-5-3-14 0,5 2-5 0,-5-2-2 0,4 3 0 0,2-1 2 16,-6 0 1-16,4 1 5 0,1 2 2 0</inkml:trace>
  <inkml:trace contextRef="#ctx0" brushRef="#br0" timeOffset="49592.22">3448 7531 0 0,'-5'5'105'0,"1"3"8"0,-6-1 2 0,5-2 0 0,0 0-1 16,0-2 1-16,-4 3-1 0,3-4-2 0,1 4-3 0,-5-1-29 16,6-2-41-16,-1 2-20 0,-5-2-9 0,5 0-3 15,1 3 1-15,-2-4 2 0,6 1 3 0,-4 0 5 0,-1-3 5 0,5 3 2 0,-5-3 3 0,5 0 2 0,0 0 2 16,0 2 1-16,0-2 1 0,0 0-1 0,0 0-1 0,-5 0-1 16,0 0-3-16,0 0-2 0,0-2-1 0,1 2-2 0,-1 0 0 0,-1 0-1 15,2 0-1-15,-1-3-1 0,0 3-2 0,0 0 2 0,0-3 0 0,0 3 1 16,0 0 1-16,1-3 4 0,-6 3 2 0,5-2-1 0,-5 2-2 0,5 0 1 15,-5-4-1-15,6 4 1 0,-7 0 3 0,7 0 1 0,-6 0 1 0,0-2 1 16,6 2-2-16,-6 0 2 0,0 0 4 0,0 0 1 0,0-3-2 0,6 3-1 16,-11 0-1-16,5-3-1 0,-4 3-4 0,4 0 0 0,-5-2-4 15,0 2-1-15,6 0-1 0,-6 0 0 0,1-3 1 0,-1 3 0 16,5 0-3-16,-5 0-2 0,0 0 0 0,6 0-1 0,-1 0 1 0,1-3-1 0,-2 3 0 16,1 0-1-16,1 0-1 0,-1 0-2 0,1 0-2 0,-6 0-1 0,5 0-1 15,0 0-4-15,-4 0-3 0,-1 0-1 0,5 0 0 0,-5 0-1 0,1 0-2 16,4 0-1-16,-4 0 0 0,4 3 1 0,0-3 1 0,0 0 2 15,0 0 1-15,1 0 2 0,-6 3-1 0,5-3 2 0,-5 0 1 0,1 2 0 16,0-2 1-16,-1 0 0 0,0 3 1 16,-4-3 1-16,4 3 0 0,-5-3 1 0,0 2-1 0,6-2 0 0,-6 4 0 15,1-4 0-15,4 0 1 0,1 2 0 0,-6-2-1 0,5 0-1 0,1 0 1 16,-6 3 2-16,6-3 2 0,-1 3 1 0,0-3 0 0,-4 0 0 0,4 3 1 0,0-3 0 0,1 0 2 0,-6 2 0 16,5-2 0-16,-4 0 1 0,0 3 3 0,-1-3 0 15,6 2 1-15,-7-2 1 0,2 3 0 0,0-3 0 0,4 3-1 0,-4 0 1 0,-1-3-2 16,0 2-1-16,6-2 1 0,-6 4-2 0,5-4-2 0,-4 2-1 15,4 1 0-15,0-3-3 0,1 3-2 0,0-3-1 0,4 0-2 0,0 2 0 16,0 1-2-16,-5-3 0 0,5 3-1 0,1 0-2 0,-6-3 0 0,5 2-1 16,1 1 1-16,-1 0 0 0,-5-1-1 0,5 2-1 0,-4-2 1 0,4 1 0 15,0-1 0-15,-5 1-1 0,6 2 3 0,-1-1 0 16,1 1 2-16,-6-2 1 0,0 2 0 0,5 1 2 0,-5-1 0 0,1 0 1 16,4 2 0-16,-4-2 2 0,4 3 3 0,-5-2 1 15,1-1 1-15,4 3-2 0,-5 0 0 0,5-2-1 0,1 2-1 0,-6 1 1 16,5-4 2-16,1 3 2 0,-2 1 0 0,2-3 0 0,4 1 2 15,-5 1-2-15,5 1-1 0,-4-4 2 0,-1 4 2 0,5-1 2 16,-5 3 4-16,5-3 0 0,-5 0 0 0,6 0-2 0,-7 3 0 16,7-2-3-16,-1-1-2 0,-5 3-1 0,5-3 2 0,1 4-1 15,-2-5-1-15,2 2-2 0,4 2-3 0,-5-3-3 0,0 3-2 16,5-3-1-16,-5 3-2 0,5-3 2 0,0 0 3 0,0 3-2 16,5-2 0-16,-5 2-3 0,0 0-2 0,5 0 0 0,-5-3 2 15,5 3 1-15,-5 0 1 0,0 0 2 0,0-3 4 0,4 3 0 16,-4 0 0-16,0 0-3 0,0-2-5 0,0 1 1 0,0 1 4 15,0-3 1-15,6 1 2 0,-6 2-1 0,0-3-2 0,4 1 0 16,-4-1-2-16,5 0-1 0,0 0-1 0,-5 0 2 0,5 0 4 16,0 0 2-16,-1 1-1 0,2-1-1 0,3 1-2 0,-3 1-1 15,-2-1 1-15,6-1 1 0,-5 0 3 0,4 1 1 0,1-1 5 16,-5 0-2-16,5 3-2 0,-5-3-2 0,5 1-3 0,-1-2 1 16,1 5 0-16,0-4 1 0,0 0 1 15,0 0-1-15,-1 0-1 0,6 4 0 0,5-1 0 0,-6 2 1 0,6 1-1 0,-5 0 0 16,-1-3 1-16,0 3-1 0,1-3-2 0,0-1 1 0,0 2 3 0,-1-4 3 15,-4 3 2-15,0-3 1 0,0 0 0 0,4 0-2 0,-4 4-2 0,0-4 0 16,5 0 0-16,-6 0 0 0,1 0 2 0,-5 3 5 0,9-2 6 16,-8 2 2-16,3-3 2 0,1 3-1 0,-1 0-2 15,1 0 1-15,1-3 0 0,-2 3 0 0,1 0 0 0,-1-3-1 0,6 4-3 16,-5-5-1-16,-1 2-4 0,1-1-3 0,1 1-3 0,-2-1-4 0,1-3-1 0,-1 3-4 0,1-2-1 0,-5 2-1 16,5-2 1-16,0-1-1 0,-1 1 0 0,1 2-2 0,0-3-1 15,0 1-1-15,0-4 3 0,-1 4-2 0,1-1 0 0,0 1 0 0,0 0-1 16,0-4 2-16,-1 4-1 0,-4-3 1 0,5 2-2 15,0-3 1-15,-5 4-1 0,5-3 1 0,-1 0 2 0,-4 2 1 0,5-2-2 0,-6 3 2 0,6-4 1 16,0 1 0-16,-5 3-1 0,5-4-1 0,-1 4-2 0,-4-4 1 0,5 4-1 16,-5-4 1-16,5 2-1 0,0 1 0 0,-5-2-4 0,4-1 0 15,-4 1 1-15,5 3-1 0,0-3 0 0,0 2 0 0,-1-3 0 16,1 4 0-16,-1-3 1 0,2 2 1 0,-1 1-1 0,-1-3 1 0,6 2-1 16,-5 1 3-16,-1-1 2 0,6 0 1 0,-5 1-3 0,-1-4 0 0,1 5-2 15,0-5 2-15,0 4 0 0,0-4 0 0,-1 4 2 0,1-3 1 16,0-1-3-16,-1 1 0 0,2-1-3 0,-2 2 1 0,-4-2 0 0,10 1 2 0,-10 0 0 15,5-1-2-15,-6 1-1 0,6-3 0 0,0 3 2 0,0 0-1 0,-1-3-2 0,-3 3 0 16,3-1 0-16,1-2 2 0,-5 3 1 0,5 0-1 0,-1-3-2 16,-4 3 0-16,5-1 0 0,-6-2 2 0,6 0 1 0,-5 3 0 0,5 0-1 15,-5-3 1-15,5 3 0 0,-5-3 1 0,5 2 1 0,-6 0 0 16,6-2 0-16,0 3-2 0,0-3 1 0,-1 4-2 0,1-4-2 0,-5 2 2 0,5-2 2 16,0 4 0-16,-1-4-1 0,1 2-1 0,0-2-3 15,0 0-1-15,-6 2 0 0,6-2-1 0,0 3 2 0,0-3 0 0,0 3 2 16,-1-3 2-16,1 0 2 0,0 0-1 0,-5 3-4 15,4-3 1-15,1 0 2 0,0 0-1 0,-5 0 2 0,5 0 0 0,-1 0 0 0,2 0 0 0,-2 0-2 16,-4 0-1-16,5 0 1 0,0 0-2 0,-1 0 0 0,1 0 0 0,0-3 3 16,-1 3-1-16,-3 0-1 0,3-3 1 0,1 0 1 0,-5 3 0 0,5-2-3 15,-1 2 2-15,1-2 2 0,-5-2 1 0,5 2-3 0,-1-2 0 0,1 1 2 16,0 1 0-16,4 0-2 0,-3-4 1 0,3 3-1 0,-4 1-1 0,4-1-2 16,-4-3 0-16,5 4 2 0,-5-1 0 0,5 0-1 0,-6 0 0 0,1 0 1 15,0 1-2-15,4-1-1 0,-4 0-1 0,0 1 1 0,0-2 2 16,0 2 0-16,-1-1-1 0,1 1 1 0,0-1 1 0,0 0 1 0,-6 0 0 15,6 3-3-15,-5-2 2 0,5-1 2 0,-5 0 1 0,-1 1 0 0,6-1-1 16,0-1-3-16,-5 2 0 0,5 0-1 0,0-2 1 0,-6 2-1 0,6-1-2 16,0-2-1-16,0 2 1 0,0 0 2 0,-6 0 0 0,6-2 0 0,0 2-4 15,0 0-1-15,-6-2 0 0,7 2 2 0,-7-3 2 0,1 1 0 0,5 3 0 16,-5-4 0-16,0 3 1 0,0-2 3 0,-1-1-2 0,2 0-1 0,3 4-1 16,-4-4-2-16,0 1 1 0,0 0 2 0,-1 2 1 15,2-3-3-15,-2 0 1 0,1 4 0 0,1-4 0 0,-2 4 1 0,1-4-2 0,-5 3 0 16,5-2-1-16,0 2-1 0,0-2 0 0,-5-1 0 0,4 4 0 15,-4-4 1-15,6 4-1 0,-2-5-1 0,-4 2 0 0,5 0-3 0,0-1-1 16,-5 1 2-16,5 0 0 0,0-1 0 0,-5 0-1 0,0 1-3 0,0 0-2 16,0-1-3-16,0-3 0 0,0 4-2 0,0-3-3 0,0 3-4 15,-5-1-1-15,5-2 1 0,-5 2 1 0,5-2 0 0,-5 3 1 0,5-4-1 16,-5 4 2-16,1-1 0 0,4-2 2 0,-6 2 1 0,2 1 2 16,4 0 2-16,-5-3 1 0,0 2 2 0,5 0-1 0,-5-2 0 15,5 2-4-15,-5 1-6 0,1-3-2 0,4 2 0 0,-6-2 0 0,6 2 2 16,0-2-2-16,-5 0 0 0,5 2-2 0,0-1-2 0,-4 1 1 0,4-2 5 0,-6 2 1 15,6-2 1-15,-4 2 2 0,-1-2 3 0,5 2 1 0,-5 1 3 16,0-3-1-16,5 2 1 0,-5 1 1 0,1-4 0 0,-2 5 5 0,2-2 2 16,-1-3 2-16,0 4-1 0,0-1-1 0,0-2-1 0,0 3 0 0,0-1 5 15,-4 0-3-15,3-2-2 0,2 2 0 0,-6 1-2 0,5 0 2 16,0-1 2-16,-5-2-1 0,6 3 1 0,-1-1-3 0,0 0-1 0,5 1-2 0,-5 0 1 16,0 2 1-16,5-3-1 0,-5 1 1 0,5-1 2 0,-5 1 2 15,5 0 2-15,-4-1-1 0,4 1 0 0,-6-1-1 0,2 0 4 0,-1 1-1 16,0 0-1-16,0 1 2 0,-5-1-1 0,5 0-3 0,0-1-3 15,1 0 0-15,-6 1 3 0,5-1 3 0,0 1 0 0,0 0 0 0,0-1 1 0,1 0-2 16,-2 1 0-16,2 0 1 0,-1-1-1 0,-5 1 1 0,5 0 3 16,1-4 3-16,-2 3 2 0,1 1 0 0,1-1-3 0,-2 1-3 0,-3 0 0 15,4-1 0-15,0 1 2 0,0-1 1 0,1 4 1 0,-2-4 1 0,2 0 2 16,-6 1-1-16,5-1-5 0,0 4-1 0,-5-4 0 0,6 0 1 0,-7 1 1 16,7 0-1-16,-1-1 1 0,-5 1-1 0,5-1 1 0,0 4-4 0,-4-4-5 15,3 0 0-15,2 1 0 0,-1 2 2 0,-5-2 3 0,5-1 2 0,1 3 2 16,-2-2 0-16,-3 0-3 0,3 1 0 0,2 0-1 0,-1-3 1 0,-5 5-1 15,5-4 2-15,1 4 3 0,-6-4-1 0,5 1 0 0,0 2-3 16,0-3-1-16,0 1-1 0,-5 2-1 0,6-2 1 0,-1 2-1 0,-1-3 5 16,2 4 4-16,-1-1 1 0,0-3-3 0,0 4 0 0,-4-4-2 0,3 3 0 15,2 1 0-15,-6-3 4 0,5 1 3 0,-5 2-1 0,5-2-2 0,-4 0-1 16,-1 1 2-16,5 0-2 0,0-2-6 0,-4 2-1 0,3 0 1 0,-3 0 1 16,4-2 2-16,0 2-2 0,-5 0-1 0,5 0-1 0,0-1-1 15,-5 0 1-15,1 2 2 0,4-1 0 0,-5-3-1 0,0 4 1 0,1-4 1 16,3 3 1-16,-3-2-1 0,-1 3-2 0,5-2-1 0,-5-1 2 0,1 2 5 15,4 0 2-15,-5 1-2 0,5-1 0 0,-4-3 0 0,-2 4 0 0,2 2 3 16,-1-3 0-16,5 0 0 0,-5 0 1 0,1 1 2 0,4-1 0 0,-5 0 2 16,0 0-3-16,0 0-2 0,1 1-2 0,-1-1-3 0,0 0 1 0,5 1 0 15,-4-2 1-15,-1 2-1 0,0-1-1 0,0 1 3 0,0-1 0 16,1 0 1-16,4 0-1 0,-5 1-1 0,0 0-3 0,1-2-1 16,-1 1 2-16,0 3 3 0,0-2 2 0,-4-2-1 0,4 2-2 15,0 2-1-15,0-2-2 0,-5-2-1 0,6 2-2 0,-1-1-1 0,0 3 1 0,1-2-1 16,-1-1 2-16,0 0 0 0,0 3 0 15,0-3 0-15,1 0 0 0,-1 1-1 0,0-1 1 0,0 0 2 0,0 0 0 0,6 1 0 0,-6 2-2 0,0-2 0 16,6-2-1-16,-6 2 0 0,5 2 3 0,-5-4 2 0,0 2-1 0,5-1-1 16,-4 1-1-16,-1 2 2 0,5-3 0 0,-5 0-2 0,0 0 1 0,5 3 0 15,-4-2 0-15,4-1 3 0,-5 3 1 0,0-3 0 0,0 0 0 16,1 1-1-16,4 2 2 0,-5-4 3 0,0 2-1 0,1 2-3 0,-1-3 1 16,0 0 2-16,5 1-1 0,-4-1-2 0,-1 3 0 0,-1-3-1 0,2 1 0 15,-1 2-1-15,1-4 1 0,-1 2-2 0,0 2-2 0,0-3-2 16,0 1 2-16,1 2 6 0,-1-3 1 0,0 0-2 0,0 3 1 0,0-3 1 0,1 0 1 15,-1 3 1-15,0-2 0 0,-5-1 1 0,6 1 1 0,-1-1 3 0,-5 3 0 16,0-4-2-16,6 2-3 0,-6 2-6 0,1-3 0 0,-1 1 0 0,0 2 2 16,0-3 0-16,-4 0-2 0,4 3-2 0,1-3-1 0,-1 3 2 15,0-2-1-15,1 2-2 0,-1-3-1 0,5 3 0 0,-4-3 2 0,4 3 1 16,0 0-5-16,0 0-9 0,1 0-10 0,-6-2-10 0,5 2-16 16,1 0-19-16,-1 0-29 0,-5 0-36 0,10 0-36 0,-5-3-39 15,1 3-37-15,-1 3-37 0,0-3-34 0,-4 0-32 0,4 2-9 16,-5 1 1-16,0 0 5 0,-4-1 7 0,4 1 17 15,-9 0 19-15,4 2 30 0,1-2 34 0,-5-1 36 0,-1 2 131 0</inkml:trace>
  <inkml:trace contextRef="#ctx0" brushRef="#br0" timeOffset="52629.51">3116 9958 24 0,'-5'0'104'0,"5"0"6"0,-5 0 2 16,5 0 3-16,0 0 2 0,0 0 0 0,0 0-4 0,-5 0-8 0,1 0-14 15,-2 0-11-15,2 0-13 0,-1-4-10 0,5 4-9 0,-5 0-6 0,0-2-4 16,0 2-2-16,5 0 0 0,-5-3 0 0,0 3 1 0,1 0-1 15,4-4-2-15,-5 4-2 0,0 0-2 0,0-2-2 0,0 2-1 0,0 0-1 16,0-2-1-16,1 2-1 0,-2 0-3 0,-3-3-2 0,4 3 0 0,0 0-1 16,-5-3-1-16,0 3 0 0,0 0-1 0,1-3 0 0,4 3 2 0,-5 0 1 15,0-2 1-15,-5 2 1 0,6 0 1 0,-1 0 1 0,1 0 1 0,-6 0 1 16,5-3-2-16,5 3-1 0,-5 0-1 0,-5 0-2 0,6-2-3 0,-1 2 0 16,-5 0 3-16,6 0 1 0,-1 0-2 0,-5 0 1 0,5-4 1 15,-4 4-1-15,4 0 0 0,-5 0 2 0,1 0 2 0,-1 0 0 16,0 0-2-16,1-2 4 0,0 2 3 0,-7 0-1 0,7 0-2 0,-6 0-2 15,1 0 1-15,0-3-1 0,-6 3-2 0,5 0-1 0,-4 0-3 0,4 0-2 0,-4 3-2 16,-1-3-1-16,1 0-2 0,-1 0-1 0,-3 2-1 16,-2-2-1-16,6 0-2 0,-6 0-1 0,1 4 0 0,0-4 2 15,4 0 4-15,-4 2 4 0,5 1-1 0,-1-3 1 0,1 0 0 0,-1 2 1 16,1-2 0-16,5 3 0 0,-1-3-2 0,0 3 0 0,1-3 1 16,-1 3 1-16,6-3 2 0,-6 2-2 0,5 0-4 15,1-2 0-15,-1 4-1 0,0-4-1 0,1 3-2 0,-1-3-1 0,6 2 1 0,-2 2 0 0,-3-4 1 0,4 2 0 16,-4-2-1-16,4 2-2 0,0 1-1 0,0-3-2 0,-4 3-1 15,3 0 0-15,-3-1 0 0,4 1 0 0,0-3 0 0,-4 3 0 0,0 0 2 0,4 0 0 16,-5-1 2-16,5-2-1 0,0 3 1 0,0 0 1 0,1-3 2 0,4 3 1 16,-5-1-2-16,0-2 0 0,6 2 0 0,-6 2 1 0,-5-4 2 0,6 2-1 15,-2 2 0-15,-3-1 0 0,-1-3-1 0,6 2 1 16,-6 0 4-16,0 1-2 0,1 3-2 0,3-4-1 0,-3 1 2 0,0 0 0 16,4 0 0-16,-5 3 1 0,5-4-2 0,1 1 1 15,-6 2-1-15,5-2-1 0,0 0 1 0,0 3-1 16,1-4-2-16,-1 1-2 0,5 2-3 0,-5-2 0 15,0 0 2-15,6 2 0 0,-6-2 1 0,0 2-1 0,6-1 1 0,-7 1-1 0,7 0-1 16,-2 1 2-16,2-1-1 0,-1 1 2 0,0 0 1 0,0-1 2 16,0 3 4-16,1 0-2 0,4-2-2 0,-6 2-1 0,2 0 0 0,4 3 0 15,0-3 2-15,0 0 1 0,0 3 4 0,0 1 2 16,0-4 2-16,0 3 0 0,4-3 1 0,-4 3 2 0,6 0 3 16,-2 0 5-16,-4 0 6 0,5-2 3 0,-5 1 3 0,5 1 4 0,5 0 3 15,-10 0 0-15,10 0-2 0,-6 0 0 0,7 3 4 0,-7-3 2 16,6 0 1-16,0 3 1 0,0-4 0 0,-1 2-3 15,1 1-1-15,0-2-3 0,-1 1-1 0,1 1-4 16,0-2-3-16,0 0 2 0,0 0 4 0,-1 1-2 0,6-2-5 0,-5 0-5 16,-1 2-5-16,6 2-1 0,4 2 2 0,6 1-2 0,-5-1-2 0,-1 1-1 15,1-3-2-15,0-4-1 0,-6 1-1 0,1 0-3 0,-1-2-4 16,6-1-1-16,-5 3 0 0,-1-6 2 0,1 4 1 0,-1-4-3 0,1 3-6 16,-5-2 1-16,5 2 0 0,-1-3 0 0,0 4-2 0,1-4 0 0,0 1 1 0,0 0 0 15,-1-1-2-15,6 3-1 0,-6-3 3 0,1 1-1 16,5 3-1-16,-6-4 3 0,1 0 2 0,0 4 1 0,4-4-2 15,-4 3 1-15,4-2-1 0,-4 2 1 0,0-3-1 0,-1 4 1 16,6-4-1-16,-5 1-2 0,-1-1-2 0,1 0-2 0,0 1 1 0,-1 0 1 0,1-1 3 0,0 0-1 16,-1 1 0-16,1 0 0 0,-1-1 1 0,1-2 2 0,0 2 0 0,0 1 2 15,-1 0 0-15,-4-1 1 0,4 0 2 0,1 1 1 0,-5 0 2 0,5-1-1 16,0 1-1-16,-1-1 0 0,-4 0 1 0,4 1-1 0,-4-3-1 0,5 2-3 16,0 1-3-16,-6-1 0 0,1-2 2 0,5 3 4 0,-6-2 3 15,1 0-1-15,5 1-4 0,0-2-1 16,-6 2 2-16,1 1-3 0,5-3 0 0,-6-1-1 0,6 3-2 0,-5-1 1 0,5-2 1 0,-6 1-1 0,1 2-1 0,0-2-2 15,-1 0-2-15,2 0-1 0,-2 0 1 0,-4-1-1 0,10 4-3 16,-10-3 0-16,5-1 2 0,-6 1 2 0,6 0 0 0,0 0 1 16,-6-1 1-16,6-2-1 0,1 3 1 0,-7-1-1 0,6 2-1 0,-5-4-3 15,4 2 0-15,1 2 1 0,-5-4 3 0,5 2-1 0,-1 0 1 0,-3 1-2 16,3-3 0-16,1 3 0 0,-5 0 0 0,5 0-1 16,-1-3 0-16,-3 2 2 0,3 1 1 0,1 0 2 0,0 0 1 0,-1-3 0 0,1 2-3 15,0 1-1-15,0 0 1 0,0 0 0 0,-1-1 2 0,1-2 0 0,-5 3 0 0,5 0 1 16,-1-1 0-16,1 1-1 0,0-3-3 0,0 4-1 0,0-2-3 0,-1 0 2 15,1 1 0-15,0 0 2 0,0 0 0 0,0 0-1 0,-1-3-3 16,1 2-1-16,0 0-1 0,-1 2 0 0,2-2 2 0,-2 1 1 0,1 0 0 16,0-3 0-16,-1 3-1 0,-4-1 2 0,5-2 1 0,0 3-1 0,-1-3-1 0,1 3 2 15,-5-3 3-15,5 0 1 0,-1 3 1 0,2-3-2 0,-1 0-2 16,-1 2-2-16,1-2 0 0,-5 0 0 0,5 3 4 0,-6-3-2 16,6 0-2-16,0 0 0 0,-6 0 2 0,2 0-2 0,3 0-2 0,-3 0 0 0,-2 0 1 15,1 0 1-15,5 0 0 0,-5 0 1 0,5 0 4 0,-1 0-1 16,1 0-6-16,0 0 0 0,-1 0 3 0,2 0-1 0,-2 0 0 0,1 0 0 15,0 0 2-15,-5 0-1 0,5 0-2 0,-1 0 0 0,1-3 1 16,-1 3-2-16,1 0-2 0,1-2 1 0,-2 2 6 0,1-3-1 0,-5 3-1 16,9 0-1-16,-4-3 1 0,4 3-2 0,-4-3 0 0,0 3-1 0,0-2-1 15,0 2 1-15,-1-3 3 0,1 0 1 0,0 0 1 0,0-3-2 0,0 4-1 16,-1-3 1-16,1 2 0 0,0-3-1 0,5 2-2 0,-6-3 0 0,6 2 2 16,-5 0 1-16,-1-1 1 0,1 1-1 0,0-1-3 0,0 3 1 15,-6-2 1-15,6-1 0 0,-5 1-2 0,5-1 0 0,-5 4 1 16,0-4 1-16,5 1 1 0,-6 2 0 0,2-3-3 0,-2 1 0 0,1 2 2 0,5 0 1 15,-5-2 0-15,0 2-1 0,0-3-2 0,4 4 1 0,-3-4 1 0,-2 4 0 16,1-4 1-16,5 3-2 0,-5-2-2 0,5-1 1 0,-6 1 0 16,1 0-1-16,0-2-1 0,0 3 0 0,0-5-1 0,0 4-1 0,-5-1 0 15,5-2-1-15,-1 2 0 0,-4 1 0 0,6 0 0 0,-6-1 2 16,4 1-1-16,1-1 0 0,-5 0 0 0,0 1 0 0,5 0 0 0,-5-4 0 16,0 4 3-16,0-1 1 0,5 1-3 0,-5-1-1 0,0 0-3 15,0 1-2-15,0 0 0 0,0-1-1 0,0 0-3 0,0 1 1 0,5 0 0 16,-5-1 3-16,0 1 1 0,4 0-2 0,-4-2-2 0,0 2 0 0,0 0 2 15,0-1 3-15,6 1 3 0,-6 0-1 0,0 2 0 0,0-3 1 16,0 1 3-16,-6-1 1 0,6 0 2 0,0 1-2 0,0-1-6 0,0 1-1 16,-4-3 0-16,4 3 1 0,0-1 1 0,-5-2 0 0,0 2-1 15,5 0-6-15,-5 1-5 0,0-3-6 0,1 2-2 0,-2 1-2 16,2-3 1-16,-1 2 2 0,5 1 2 0,-5-3 2 16,0 2 2-16,5 0-2 0,-5 1 0 0,0-1-1 0,0 1 1 0,1-1 4 15,-1 4 7-15,0-3 5 0,5-1 2 0,-10 0-1 0,5 1-3 0,0-1-1 16,-5 1 0-16,5-1 1 0,-4 1 2 0,4-1-1 0,0 1-2 0,-5 0-1 0,5-1 2 15,1 0 0-15,-6 1 0 0,5 2 0 0,0-3 0 0,0 2 0 16,-4-3 0-16,3 2 0 0,-3 2-1 0,3-2-2 0,-3-1 0 0,-1 1 1 16,5-1 4-16,-5 4 0 0,1-4-4 0,-1 0 1 0,0 2 2 0,5-2 1 15,-4 0 3-15,-1 3 0 0,0-2 0 0,5-1 2 16,-5 1 2-16,1-1 0 0,-1 1 0 0,0-1-1 0,0 1-2 0,0 2 1 0,1-6 0 0,-1 7-2 16,-5-3-4-16,6-1 1 0,-6 1 2 0,5 3 0 0,-5-5-3 0,6 1 0 15,-1 4 2-15,1-4 2 0,-2 4 2 0,1-1-2 0,6-2-2 16,-6 2 1-16,0 0 0 0,6 0 4 0,-6 1 3 0,5-4 0 0,0 3-6 0,-5 1 0 15,0-1 5-15,6 0 0 0,-7 1-2 0,7-2-1 0,-6 2-5 0,0-1 2 16,0 1 2-16,-4-1 1 0,4 0 0 0,0 0-1 0,0 0 0 16,1 1 2-16,-1-4 0 0,0 4-2 0,0-2-2 0,0 2 1 0,1-1 1 15,-1 0 2-15,1 1 2 0,-1-4 1 0,-1 4-2 0,2-2 2 16,-6 2 1-16,5-1 0 0,1 1-1 0,-1-4 1 0,0 3 2 0,1 0 2 0,-6 1 1 16,5-1 1-16,-5 1-2 0,6-2 1 0,-6 1-1 0,5-2 1 15,-5 3 3-15,6-1-2 0,-6 0-1 0,0 0-2 0,5 1-1 0,-4-1-1 16,0 0-2-16,4 1-1 0,-5-1-2 0,5-3-1 0,-4 3-1 15,-1 0 0-15,5 1-2 0,-5-1-1 0,1-3-2 0,4 4 1 0,-4-1 1 0,4-2-1 16,-5 2 1-16,0 0 1 0,6-2-1 0,-1 2 4 0,-5 0 4 0,6 1 0 16,-1-2-1-16,0 2 2 0,0-1 1 0,0 0 0 0,1 3 1 0,-1-3-1 15,0 1-1-15,0-1 1 0,0 3-1 0,1-3 0 0,4 1 0 16,-10-1 0-16,6 0-2 0,-2 3-1 0,2-2 0 0,-1-2-1 0,0 2 0 16,1 2 0-16,-1-3 1 0,5 0 1 0,-5 3 2 0,1-2 0 0,3 2 0 15,-3-3 1-15,-1 0-1 0,0 0 3 0,0 3 1 0,0-2 5 16,1 2 6-16,-1-3 2 0,1 0-1 0,3 1 2 0,-3 2 1 0,-1-4 0 0,0 2 1 15,0 2-1-15,0-3 0 0,1 3-1 0,-1-3-1 0,5 1-1 0,-5-1-3 16,6 3-5-16,-6-2-4 0,5 2-4 0,0-4-1 0,-5 4-1 16,6-2-1-16,-2 2-3 0,-3-3-2 0,4 3 2 0,-5-3 1 0,5 3 2 15,-5-3-2-15,6 3-1 0,-2-2 0 0,-3 2 1 0,4-3 0 0,-5 3 1 16,0-3 2-16,6 3 0 0,-1-2 3 0,-5 2 2 0,5-3 3 16,0 3-1-16,-5-3-2 0,6 3-1 0,-2-2-1 0,-3-2 3 0,4 4 4 15,0-3 1-15,0 3 1 0,0 0 0 0,0-2-1 0,1 2-1 0,-1-3-1 16,-1 3-2-16,-3 0-3 0,4-3-1 0,0 3 1 0,0-2 2 0,0 2 1 15,-4-3-3-15,4 3-4 0,0-3-1 0,-5 3-3 0,5-3 0 0,0 3-1 16,-5-2 1-16,6-1 2 0,-6 3 0 0,5-2 0 0,-4 2-1 0,3-4 0 16,1 4 1-16,1 0 0 0,-2-2 1 0,2 2 1 0,-1 0 1 15,0-3 0-15,0 3 0 0,5 0 1 0,-9-3-4 0,9 3-1 0,-6-2-1 16,2 2 1-16,-1 0 1 0,0-3 1 0,0 3 1 0,0 0-1 0,5 0-1 16,-4-3 0-16,-2 3 0 0,6 0-1 0,-5-2 2 0,1 2 1 0,4 0 2 15,0 0 0-15,0 0 0 0,-6-4-2 0,2 4-2 0,4 0-3 16,0 0 0-16,0 0 2 0,-5-2 1 0,0 2 0 0,5 0 0 0,0 0 0 0,-5 0-2 15,5 0-2-15,-5 0 1 0,5 0 1 0,-4 0 0 0,-2-3 1 16,2 3 2-16,-1 0 0 0,0 0 1 0,-5-3-1 0,5 3 1 16,0 0-2-16,1-3 0 0,-2 3-2 0,-3-2 2 0,4 2 1 0,0 0-3 0,0-3-2 15,0 3 1-15,0-3 2 0,0 3 1 0,1 0 1 0,-2-3-1 0,2 3-3 16,4 0 2-16,-10-2 2 0,5 2 0 0,5 0-2 0,-5-2 1 0,5 2 2 16,0 0 0-16,0 0 3 0,0 0-1 0,0 0-1 0,0 0-1 15,0 0 0-15,0 0-2 0,0 0 0 0,0 0-3 0,0 0-3 0,0 0-3 16,0 0-3-16,0 0-10 0,0 0-11 0,0 0-20 0,0 0-22 0,0 0-27 15,0 0-29-15,0 0-33 0,0 0-38 0,0 0-29 0,5 0-26 16,0 0-26-16,5 0-27 0,0 2-36 0,4-4-43 0,-4 2-14 16,4 0-2-16,6-7 14 0,-5 5 19 0,-1-4 24 0,-4-2 29 15,0 0 34-15,4-3 35 0,-4 0 31 0,-5 0 27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aseline="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aseline="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aseline="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aseline="0">
                <a:latin typeface="Arial" charset="0"/>
              </a:defRPr>
            </a:lvl1pPr>
          </a:lstStyle>
          <a:p>
            <a:fld id="{38CACC8B-F00A-4585-B698-8F7DDFEBA2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4926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D5617-B044-4C28-935B-09EE6515985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B357A-80C8-4CA5-8069-8025638E719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735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9A18F-912A-40A2-8634-03F3A6C276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27353-84D9-4ED2-A0EB-86C06694AF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67888-E76B-4939-812E-263CC814EB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67888-E76B-4939-812E-263CC814EB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3957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67888-E76B-4939-812E-263CC814EB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2749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1D013-D49A-4890-9B90-E6ED85D340D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1CD2C-A0E0-4740-AD00-81CEC7CF406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E6FA25-30D5-456F-8768-9FDE2425B1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3989D-CFB1-458B-A3D3-91C05F2322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9609-60C5-4349-BC6B-F746429662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84EBE30F-D952-4B42-A932-13B91BF1B8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84EBE30F-D952-4B42-A932-13B91BF1B8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5081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84EBE30F-D952-4B42-A932-13B91BF1B8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6669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713CBCCD-A133-432C-ABE1-65E1890887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1_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713CBCCD-A133-432C-ABE1-65E1890887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6508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9609-60C5-4349-BC6B-F74642966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9261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9609-60C5-4349-BC6B-F74642966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4196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9609-60C5-4349-BC6B-F74642966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5838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9609-60C5-4349-BC6B-F74642966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941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9609-60C5-4349-BC6B-F74642966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2347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C1513-4E22-41D1-BBDE-147467B479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B357A-80C8-4CA5-8069-8025638E71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BCFD04-A80F-452B-A1A7-A5C77B97669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86" r:id="rId3"/>
    <p:sldLayoutId id="2147483681" r:id="rId4"/>
    <p:sldLayoutId id="2147483679" r:id="rId5"/>
    <p:sldLayoutId id="2147483678" r:id="rId6"/>
    <p:sldLayoutId id="2147483676" r:id="rId7"/>
    <p:sldLayoutId id="2147483665" r:id="rId8"/>
    <p:sldLayoutId id="2147483666" r:id="rId9"/>
    <p:sldLayoutId id="2147483677" r:id="rId10"/>
    <p:sldLayoutId id="2147483667" r:id="rId11"/>
    <p:sldLayoutId id="2147483668" r:id="rId12"/>
    <p:sldLayoutId id="2147483669" r:id="rId13"/>
    <p:sldLayoutId id="2147483683" r:id="rId14"/>
    <p:sldLayoutId id="2147483682" r:id="rId15"/>
    <p:sldLayoutId id="2147483670" r:id="rId16"/>
    <p:sldLayoutId id="2147483671" r:id="rId17"/>
    <p:sldLayoutId id="2147483672" r:id="rId18"/>
    <p:sldLayoutId id="2147483673" r:id="rId19"/>
    <p:sldLayoutId id="2147483674" r:id="rId20"/>
    <p:sldLayoutId id="2147483685" r:id="rId21"/>
    <p:sldLayoutId id="2147483680" r:id="rId22"/>
    <p:sldLayoutId id="2147483675" r:id="rId23"/>
    <p:sldLayoutId id="2147483684" r:id="rId2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13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13" Type="http://schemas.openxmlformats.org/officeDocument/2006/relationships/slide" Target="slide8.xml"/><Relationship Id="rId3" Type="http://schemas.openxmlformats.org/officeDocument/2006/relationships/slide" Target="slide7.xml"/><Relationship Id="rId7" Type="http://schemas.openxmlformats.org/officeDocument/2006/relationships/slide" Target="slide4.xml"/><Relationship Id="rId12" Type="http://schemas.openxmlformats.org/officeDocument/2006/relationships/image" Target="../media/image7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gif"/><Relationship Id="rId11" Type="http://schemas.openxmlformats.org/officeDocument/2006/relationships/slide" Target="slide5.xml"/><Relationship Id="rId5" Type="http://schemas.openxmlformats.org/officeDocument/2006/relationships/slide" Target="slide3.xml"/><Relationship Id="rId10" Type="http://schemas.openxmlformats.org/officeDocument/2006/relationships/image" Target="../media/image6.gif"/><Relationship Id="rId4" Type="http://schemas.openxmlformats.org/officeDocument/2006/relationships/image" Target="../media/image3.gif"/><Relationship Id="rId9" Type="http://schemas.openxmlformats.org/officeDocument/2006/relationships/slide" Target="slide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audio" Target="../media/audio1.wav"/><Relationship Id="rId7" Type="http://schemas.openxmlformats.org/officeDocument/2006/relationships/image" Target="../media/image9.jpeg"/><Relationship Id="rId12" Type="http://schemas.openxmlformats.org/officeDocument/2006/relationships/image" Target="../media/image1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slide" Target="slide4.xml"/><Relationship Id="rId11" Type="http://schemas.openxmlformats.org/officeDocument/2006/relationships/image" Target="../media/image11.jpeg"/><Relationship Id="rId5" Type="http://schemas.openxmlformats.org/officeDocument/2006/relationships/image" Target="../media/image8.wmf"/><Relationship Id="rId10" Type="http://schemas.openxmlformats.org/officeDocument/2006/relationships/slide" Target="slide2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12.gif"/><Relationship Id="rId3" Type="http://schemas.openxmlformats.org/officeDocument/2006/relationships/audio" Target="../media/audio1.wav"/><Relationship Id="rId7" Type="http://schemas.openxmlformats.org/officeDocument/2006/relationships/image" Target="../media/image13.wmf"/><Relationship Id="rId12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jpeg"/><Relationship Id="rId5" Type="http://schemas.openxmlformats.org/officeDocument/2006/relationships/image" Target="../media/image14.gif"/><Relationship Id="rId10" Type="http://schemas.openxmlformats.org/officeDocument/2006/relationships/image" Target="../media/image16.jpeg"/><Relationship Id="rId4" Type="http://schemas.openxmlformats.org/officeDocument/2006/relationships/slide" Target="slide6.xml"/><Relationship Id="rId9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3" Type="http://schemas.openxmlformats.org/officeDocument/2006/relationships/audio" Target="../media/audio1.wav"/><Relationship Id="rId7" Type="http://schemas.openxmlformats.org/officeDocument/2006/relationships/slide" Target="slide2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image" Target="../media/image12.gi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jpeg"/><Relationship Id="rId4" Type="http://schemas.openxmlformats.org/officeDocument/2006/relationships/image" Target="../media/image19.gi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audio" Target="../media/audio1.wav"/><Relationship Id="rId7" Type="http://schemas.openxmlformats.org/officeDocument/2006/relationships/slide" Target="slide2.xml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jpeg"/><Relationship Id="rId5" Type="http://schemas.openxmlformats.org/officeDocument/2006/relationships/image" Target="../media/image21.wmf"/><Relationship Id="rId10" Type="http://schemas.openxmlformats.org/officeDocument/2006/relationships/image" Target="../media/image12.gi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5" Type="http://schemas.openxmlformats.org/officeDocument/2006/relationships/slide" Target="slide2.xml"/><Relationship Id="rId10" Type="http://schemas.openxmlformats.org/officeDocument/2006/relationships/image" Target="../media/image12.gif"/><Relationship Id="rId4" Type="http://schemas.openxmlformats.org/officeDocument/2006/relationships/image" Target="../media/image25.jpeg"/><Relationship Id="rId9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725" y="-51197"/>
            <a:ext cx="9264650" cy="489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 Box 34"/>
          <p:cNvSpPr txBox="1">
            <a:spLocks noChangeArrowheads="1"/>
          </p:cNvSpPr>
          <p:nvPr/>
        </p:nvSpPr>
        <p:spPr bwMode="auto">
          <a:xfrm>
            <a:off x="4343400" y="4629150"/>
            <a:ext cx="381000" cy="275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u="sng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 u="sng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 u="sng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 u="sng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b="0"/>
          </a:p>
        </p:txBody>
      </p:sp>
      <p:sp>
        <p:nvSpPr>
          <p:cNvPr id="2053" name="WordArt 15"/>
          <p:cNvSpPr>
            <a:spLocks noChangeArrowheads="1" noChangeShapeType="1" noTextEdit="1"/>
          </p:cNvSpPr>
          <p:nvPr/>
        </p:nvSpPr>
        <p:spPr bwMode="auto">
          <a:xfrm>
            <a:off x="1143001" y="114300"/>
            <a:ext cx="6753225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ln w="9525">
                <a:solidFill>
                  <a:srgbClr val="FF00FF"/>
                </a:solidFill>
                <a:round/>
                <a:headEnd/>
                <a:tailEnd/>
              </a:ln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77" name="WordArt 16"/>
          <p:cNvSpPr>
            <a:spLocks noChangeArrowheads="1" noChangeShapeType="1" noTextEdit="1"/>
          </p:cNvSpPr>
          <p:nvPr/>
        </p:nvSpPr>
        <p:spPr bwMode="auto">
          <a:xfrm>
            <a:off x="3953465" y="239078"/>
            <a:ext cx="260985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6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WordArt 24"/>
          <p:cNvSpPr>
            <a:spLocks noChangeArrowheads="1" noChangeShapeType="1" noTextEdit="1"/>
          </p:cNvSpPr>
          <p:nvPr/>
        </p:nvSpPr>
        <p:spPr bwMode="auto">
          <a:xfrm>
            <a:off x="838200" y="1808559"/>
            <a:ext cx="8001000" cy="1095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.(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ang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62)</a:t>
            </a:r>
          </a:p>
        </p:txBody>
      </p:sp>
    </p:spTree>
    <p:extLst>
      <p:ext uri="{BB962C8B-B14F-4D97-AF65-F5344CB8AC3E}">
        <p14:creationId xmlns:p14="http://schemas.microsoft.com/office/powerpoint/2010/main" val="12147381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360021"/>
            <a:ext cx="1676400" cy="646331"/>
          </a:xfrm>
          <a:noFill/>
        </p:spPr>
        <p:txBody>
          <a:bodyPr>
            <a:spAutoFit/>
          </a:bodyPr>
          <a:lstStyle/>
          <a:p>
            <a:r>
              <a:rPr lang="en-US" altLang="en-US" sz="3200" b="1" u="sng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3600" b="1" u="sng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600" b="1" u="sng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3" name="Text Box 7"/>
          <p:cNvSpPr txBox="1">
            <a:spLocks noChangeArrowheads="1"/>
          </p:cNvSpPr>
          <p:nvPr/>
        </p:nvSpPr>
        <p:spPr bwMode="auto">
          <a:xfrm>
            <a:off x="0" y="1877258"/>
            <a:ext cx="9144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en-US" sz="36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32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con </a:t>
            </a:r>
            <a:r>
              <a:rPr lang="en-US" altLang="en-US" sz="32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altLang="en-US" sz="32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altLang="en-US" sz="32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32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2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altLang="en-US" sz="32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8 con.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15FF450-9C7F-4C0D-9BC2-7FBEB8A51492}"/>
                  </a:ext>
                </a:extLst>
              </p14:cNvPr>
              <p14:cNvContentPartPr/>
              <p14:nvPr/>
            </p14:nvContentPartPr>
            <p14:xfrm>
              <a:off x="2122200" y="2300760"/>
              <a:ext cx="6886440" cy="16254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15FF450-9C7F-4C0D-9BC2-7FBEB8A5149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12840" y="2291400"/>
                <a:ext cx="6905160" cy="1644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blinds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143000" y="2800350"/>
            <a:ext cx="781206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35 : 7 = 5 (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3000" b="1" i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3000" b="1" i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000" b="1" i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</a:p>
          <a:p>
            <a:endParaRPr lang="en-US" sz="3000" b="1" baseline="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352800" y="1428750"/>
            <a:ext cx="2362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u="sng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u="sng" baseline="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676400" y="1962150"/>
            <a:ext cx="4038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7 + 28 = 35 (con)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14371"/>
              </p:ext>
            </p:extLst>
          </p:nvPr>
        </p:nvGraphicFramePr>
        <p:xfrm>
          <a:off x="4724400" y="3749278"/>
          <a:ext cx="307975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49278"/>
                        <a:ext cx="307975" cy="651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417390"/>
              </p:ext>
            </p:extLst>
          </p:nvPr>
        </p:nvGraphicFramePr>
        <p:xfrm>
          <a:off x="3581400" y="4171950"/>
          <a:ext cx="22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4171950"/>
                        <a:ext cx="228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23067" y="361950"/>
            <a:ext cx="84216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con </a:t>
            </a:r>
            <a:r>
              <a:rPr lang="en-US" alt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alt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altLang="en-US" sz="28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8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altLang="en-US" sz="28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8 con.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0D72A38-A778-4B14-9C69-412607882BAC}"/>
                  </a:ext>
                </a:extLst>
              </p14:cNvPr>
              <p14:cNvContentPartPr/>
              <p14:nvPr/>
            </p14:nvContentPartPr>
            <p14:xfrm>
              <a:off x="411480" y="2517480"/>
              <a:ext cx="993600" cy="15332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0D72A38-A778-4B14-9C69-412607882BA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02120" y="2508120"/>
                <a:ext cx="1012320" cy="1551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  <p:bldP spid="1639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0"/>
            <a:ext cx="9220200" cy="5143500"/>
          </a:xfrm>
          <a:prstGeom prst="rect">
            <a:avLst/>
          </a:prstGeom>
        </p:spPr>
      </p:pic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64090" y="590550"/>
            <a:ext cx="1447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b="1" u="sng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u="sng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76200" y="1657350"/>
            <a:ext cx="92202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t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 con,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t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t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771666267"/>
              </p:ext>
            </p:extLst>
          </p:nvPr>
        </p:nvGraphicFramePr>
        <p:xfrm>
          <a:off x="6629400" y="1657350"/>
          <a:ext cx="3952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Microsoft Equation 3.0" r:id="rId4" imgW="139680" imgH="393480" progId="Equation.3">
                  <p:embed/>
                </p:oleObj>
              </mc:Choice>
              <mc:Fallback>
                <p:oleObj name="Microsoft Equation 3.0" r:id="rId4" imgW="13968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57350"/>
                        <a:ext cx="395288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blinds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276600" y="1834575"/>
            <a:ext cx="2057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b="1" u="sng" baseline="0" dirty="0" err="1">
                <a:solidFill>
                  <a:srgbClr val="000066"/>
                </a:solidFill>
                <a:latin typeface="Arial" charset="0"/>
              </a:rPr>
              <a:t>Bài</a:t>
            </a:r>
            <a:r>
              <a:rPr lang="en-US" sz="3200" b="1" u="sng" baseline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200" b="1" u="sng" baseline="0" dirty="0" err="1">
                <a:solidFill>
                  <a:srgbClr val="000066"/>
                </a:solidFill>
                <a:latin typeface="Arial" charset="0"/>
              </a:rPr>
              <a:t>giải</a:t>
            </a:r>
            <a:endParaRPr lang="en-US" sz="3200" b="1" u="sng" baseline="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295400" y="2419350"/>
            <a:ext cx="6477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000" b="1" baseline="0" dirty="0" err="1">
                <a:solidFill>
                  <a:srgbClr val="000066"/>
                </a:solidFill>
                <a:latin typeface="Arial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 con </a:t>
            </a:r>
            <a:r>
              <a:rPr lang="en-US" sz="3000" b="1" baseline="0" dirty="0" err="1">
                <a:solidFill>
                  <a:srgbClr val="000066"/>
                </a:solidFill>
                <a:latin typeface="Arial" charset="0"/>
              </a:rPr>
              <a:t>vịt</a:t>
            </a:r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Arial" charset="0"/>
              </a:rPr>
              <a:t>đang</a:t>
            </a:r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Arial" charset="0"/>
              </a:rPr>
              <a:t>bơi</a:t>
            </a:r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Arial" charset="0"/>
              </a:rPr>
              <a:t>dưới</a:t>
            </a:r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Arial" charset="0"/>
              </a:rPr>
              <a:t>ao</a:t>
            </a:r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Arial" charset="0"/>
              </a:rPr>
              <a:t>có</a:t>
            </a:r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Arial" charset="0"/>
              </a:rPr>
              <a:t>là</a:t>
            </a:r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:</a:t>
            </a:r>
          </a:p>
          <a:p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      48 : 8 = 6 (con)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295400" y="3310415"/>
            <a:ext cx="64008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b="1" baseline="0" dirty="0" err="1">
                <a:solidFill>
                  <a:srgbClr val="000066"/>
                </a:solidFill>
                <a:latin typeface="Arial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 con </a:t>
            </a:r>
            <a:r>
              <a:rPr lang="en-US" sz="3000" b="1" baseline="0" dirty="0" err="1">
                <a:solidFill>
                  <a:srgbClr val="000066"/>
                </a:solidFill>
                <a:latin typeface="Arial" charset="0"/>
              </a:rPr>
              <a:t>vịt</a:t>
            </a:r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Arial" charset="0"/>
              </a:rPr>
              <a:t>trên</a:t>
            </a:r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Arial" charset="0"/>
              </a:rPr>
              <a:t>bờ</a:t>
            </a:r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Arial" charset="0"/>
              </a:rPr>
              <a:t>có</a:t>
            </a:r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Arial" charset="0"/>
              </a:rPr>
              <a:t>là</a:t>
            </a:r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:</a:t>
            </a:r>
          </a:p>
          <a:p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      48 - 6 = 42 (con)</a:t>
            </a:r>
          </a:p>
          <a:p>
            <a:pPr algn="ctr"/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    </a:t>
            </a:r>
            <a:r>
              <a:rPr lang="en-US" sz="3000" b="1" u="sng" baseline="0" dirty="0" err="1">
                <a:solidFill>
                  <a:srgbClr val="000066"/>
                </a:solidFill>
                <a:latin typeface="Arial" charset="0"/>
              </a:rPr>
              <a:t>Đáp</a:t>
            </a:r>
            <a:r>
              <a:rPr lang="en-US" sz="3000" b="1" u="sng" baseline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000" b="1" u="sng" baseline="0" dirty="0" err="1">
                <a:solidFill>
                  <a:srgbClr val="000066"/>
                </a:solidFill>
                <a:latin typeface="Arial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Arial" charset="0"/>
              </a:rPr>
              <a:t>: </a:t>
            </a:r>
            <a:r>
              <a:rPr lang="en-US" sz="3000" b="1" baseline="0" dirty="0">
                <a:solidFill>
                  <a:srgbClr val="FF0000"/>
                </a:solidFill>
                <a:latin typeface="Arial" charset="0"/>
              </a:rPr>
              <a:t>42 con </a:t>
            </a:r>
            <a:r>
              <a:rPr lang="en-US" sz="3000" b="1" baseline="0" dirty="0" err="1">
                <a:solidFill>
                  <a:srgbClr val="FF0000"/>
                </a:solidFill>
                <a:latin typeface="Arial" charset="0"/>
              </a:rPr>
              <a:t>vịt</a:t>
            </a:r>
            <a:endParaRPr lang="en-US" sz="3000" b="1" baseline="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-68893" y="117486"/>
            <a:ext cx="92202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t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 con, </a:t>
            </a:r>
            <a:r>
              <a:rPr lang="en-US" sz="36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t</a:t>
            </a:r>
            <a:r>
              <a:rPr lang="en-US" sz="36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36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6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en-US" sz="36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3600" b="1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600" b="1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baseline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600" b="1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600" b="1" baseline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t</a:t>
            </a:r>
            <a:r>
              <a:rPr lang="en-US" sz="3600" b="1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91994364"/>
              </p:ext>
            </p:extLst>
          </p:nvPr>
        </p:nvGraphicFramePr>
        <p:xfrm>
          <a:off x="6629400" y="-27515"/>
          <a:ext cx="3952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Microsoft Equation 3.0" r:id="rId3" imgW="139639" imgH="393529" progId="Equation.3">
                  <p:embed/>
                </p:oleObj>
              </mc:Choice>
              <mc:Fallback>
                <p:oleObj name="Microsoft Equation 3.0" r:id="rId3" imgW="139639" imgH="393529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-27515"/>
                        <a:ext cx="3952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2" grpId="0"/>
      <p:bldP spid="194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29565"/>
            <a:ext cx="9144000" cy="5173054"/>
          </a:xfrm>
          <a:prstGeom prst="rect">
            <a:avLst/>
          </a:prstGeom>
        </p:spPr>
      </p:pic>
      <p:sp>
        <p:nvSpPr>
          <p:cNvPr id="21506" name="WordArt 2"/>
          <p:cNvSpPr>
            <a:spLocks noChangeArrowheads="1" noChangeShapeType="1" noTextEdit="1"/>
          </p:cNvSpPr>
          <p:nvPr/>
        </p:nvSpPr>
        <p:spPr bwMode="auto">
          <a:xfrm>
            <a:off x="2514600" y="685800"/>
            <a:ext cx="4495800" cy="1085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baseline="0" dirty="0" err="1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600" b="1" kern="10" baseline="0" dirty="0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baseline="0" dirty="0" err="1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600" b="1" kern="10" dirty="0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Avo"/>
              </a:rPr>
              <a:t>: </a:t>
            </a:r>
          </a:p>
          <a:p>
            <a:pPr algn="ctr"/>
            <a:r>
              <a:rPr lang="en-US" sz="3600" b="1" kern="10" baseline="0" dirty="0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Avo"/>
              </a:rPr>
              <a:t>Ai </a:t>
            </a:r>
            <a:r>
              <a:rPr lang="en-US" sz="3600" b="1" kern="10" baseline="0" dirty="0" err="1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Avo"/>
              </a:rPr>
              <a:t>tinh</a:t>
            </a:r>
            <a:r>
              <a:rPr lang="en-US" sz="3600" b="1" kern="10" baseline="0" dirty="0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Avo"/>
              </a:rPr>
              <a:t> </a:t>
            </a:r>
            <a:r>
              <a:rPr lang="en-US" sz="3600" b="1" kern="10" baseline="0" dirty="0" err="1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Avo"/>
              </a:rPr>
              <a:t>m</a:t>
            </a:r>
            <a:r>
              <a:rPr lang="en-US" sz="3600" b="1" kern="10" baseline="0" dirty="0" err="1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ắt</a:t>
            </a:r>
            <a:r>
              <a:rPr lang="en-US" sz="3600" b="1" kern="10" baseline="0" dirty="0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baseline="0" dirty="0" err="1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600" b="1" kern="10" dirty="0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Avo"/>
              </a:rPr>
              <a:t> ?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57200" y="2800350"/>
            <a:ext cx="8229600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baseline="0" dirty="0">
                <a:latin typeface="VNI-Cooper" pitchFamily="2" charset="0"/>
              </a:rPr>
              <a:t>        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spcBef>
                <a:spcPts val="600"/>
              </a:spcBef>
            </a:pP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baseline="0" dirty="0">
                <a:latin typeface="VNI-Cooper" pitchFamily="2" charset="0"/>
              </a:rPr>
              <a:t> 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971800" y="2228850"/>
            <a:ext cx="2971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i="1" u="sng" baseline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600" i="1" u="sng" baseline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u="sng" baseline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600" i="1" u="sng" baseline="0" dirty="0">
                <a:solidFill>
                  <a:srgbClr val="000099"/>
                </a:solidFill>
                <a:latin typeface="VNI-Cooper" pitchFamily="2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21508" grpId="0"/>
      <p:bldP spid="215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04800" y="1847851"/>
            <a:ext cx="7162800" cy="55399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b="1" baseline="0">
                <a:solidFill>
                  <a:srgbClr val="FF0000"/>
                </a:solidFill>
                <a:latin typeface="Arial" charset="0"/>
              </a:rPr>
              <a:t>Xếp 4 hình tam giác thành hình sau:</a:t>
            </a:r>
          </a:p>
        </p:txBody>
      </p:sp>
      <p:sp>
        <p:nvSpPr>
          <p:cNvPr id="22532" name="AutoShape 4"/>
          <p:cNvSpPr>
            <a:spLocks noChangeArrowheads="1"/>
          </p:cNvSpPr>
          <p:nvPr/>
        </p:nvSpPr>
        <p:spPr bwMode="auto">
          <a:xfrm>
            <a:off x="609600" y="2476500"/>
            <a:ext cx="1295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AutoShape 5"/>
          <p:cNvSpPr>
            <a:spLocks noChangeArrowheads="1"/>
          </p:cNvSpPr>
          <p:nvPr/>
        </p:nvSpPr>
        <p:spPr bwMode="auto">
          <a:xfrm>
            <a:off x="2286000" y="3562350"/>
            <a:ext cx="1295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AutoShape 6"/>
          <p:cNvSpPr>
            <a:spLocks noChangeArrowheads="1"/>
          </p:cNvSpPr>
          <p:nvPr/>
        </p:nvSpPr>
        <p:spPr bwMode="auto">
          <a:xfrm>
            <a:off x="609600" y="3562350"/>
            <a:ext cx="1295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AutoShape 7"/>
          <p:cNvSpPr>
            <a:spLocks noChangeArrowheads="1"/>
          </p:cNvSpPr>
          <p:nvPr/>
        </p:nvSpPr>
        <p:spPr bwMode="auto">
          <a:xfrm>
            <a:off x="2286000" y="2476500"/>
            <a:ext cx="1295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3962400" y="356235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2537" name="Group 9"/>
          <p:cNvGrpSpPr>
            <a:grpSpLocks/>
          </p:cNvGrpSpPr>
          <p:nvPr/>
        </p:nvGrpSpPr>
        <p:grpSpPr bwMode="auto">
          <a:xfrm>
            <a:off x="5867400" y="2590800"/>
            <a:ext cx="2209800" cy="1428750"/>
            <a:chOff x="3696" y="1536"/>
            <a:chExt cx="1392" cy="1200"/>
          </a:xfrm>
        </p:grpSpPr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 flipV="1">
              <a:off x="3696" y="2112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 flipV="1">
              <a:off x="3696" y="1536"/>
              <a:ext cx="72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Line 12"/>
            <p:cNvSpPr>
              <a:spLocks noChangeShapeType="1"/>
            </p:cNvSpPr>
            <p:nvPr/>
          </p:nvSpPr>
          <p:spPr bwMode="auto">
            <a:xfrm flipH="1" flipV="1">
              <a:off x="4416" y="1536"/>
              <a:ext cx="67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 flipV="1">
              <a:off x="5088" y="2112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14"/>
            <p:cNvSpPr>
              <a:spLocks noChangeShapeType="1"/>
            </p:cNvSpPr>
            <p:nvPr/>
          </p:nvSpPr>
          <p:spPr bwMode="auto">
            <a:xfrm flipH="1" flipV="1">
              <a:off x="4416" y="2112"/>
              <a:ext cx="672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 flipH="1">
              <a:off x="3696" y="2112"/>
              <a:ext cx="72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01 </a:t>
            </a: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2020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0" y="427732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u="sng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b="1" u="sng" baseline="0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altLang="en-US" b="1" baseline="0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AutoShape 5"/>
          <p:cNvSpPr>
            <a:spLocks noChangeArrowheads="1"/>
          </p:cNvSpPr>
          <p:nvPr/>
        </p:nvSpPr>
        <p:spPr bwMode="auto">
          <a:xfrm>
            <a:off x="304800" y="1143000"/>
            <a:ext cx="1905000" cy="12573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AutoShape 6"/>
          <p:cNvSpPr>
            <a:spLocks noChangeArrowheads="1"/>
          </p:cNvSpPr>
          <p:nvPr/>
        </p:nvSpPr>
        <p:spPr bwMode="auto">
          <a:xfrm>
            <a:off x="2362200" y="1143000"/>
            <a:ext cx="1905000" cy="12573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AutoShape 7"/>
          <p:cNvSpPr>
            <a:spLocks noChangeArrowheads="1"/>
          </p:cNvSpPr>
          <p:nvPr/>
        </p:nvSpPr>
        <p:spPr bwMode="auto">
          <a:xfrm>
            <a:off x="304800" y="2686050"/>
            <a:ext cx="1905000" cy="12573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AutoShape 8"/>
          <p:cNvSpPr>
            <a:spLocks noChangeArrowheads="1"/>
          </p:cNvSpPr>
          <p:nvPr/>
        </p:nvSpPr>
        <p:spPr bwMode="auto">
          <a:xfrm>
            <a:off x="2362200" y="2686050"/>
            <a:ext cx="1905000" cy="12573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AutoShape 9"/>
          <p:cNvSpPr>
            <a:spLocks noChangeArrowheads="1"/>
          </p:cNvSpPr>
          <p:nvPr/>
        </p:nvSpPr>
        <p:spPr bwMode="auto">
          <a:xfrm rot="5400000">
            <a:off x="5076825" y="2219325"/>
            <a:ext cx="1428750" cy="1676400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AutoShape 10"/>
          <p:cNvSpPr>
            <a:spLocks noChangeArrowheads="1"/>
          </p:cNvSpPr>
          <p:nvPr/>
        </p:nvSpPr>
        <p:spPr bwMode="auto">
          <a:xfrm rot="16200000">
            <a:off x="5133975" y="847725"/>
            <a:ext cx="1314450" cy="1676400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AutoShape 11"/>
          <p:cNvSpPr>
            <a:spLocks noChangeArrowheads="1"/>
          </p:cNvSpPr>
          <p:nvPr/>
        </p:nvSpPr>
        <p:spPr bwMode="auto">
          <a:xfrm rot="10800000">
            <a:off x="6629400" y="2343150"/>
            <a:ext cx="1905000" cy="1257300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AutoShape 12"/>
          <p:cNvSpPr>
            <a:spLocks noChangeArrowheads="1"/>
          </p:cNvSpPr>
          <p:nvPr/>
        </p:nvSpPr>
        <p:spPr bwMode="auto">
          <a:xfrm>
            <a:off x="6629400" y="1028700"/>
            <a:ext cx="1905000" cy="1314450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0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nimBg="1"/>
      <p:bldP spid="24582" grpId="0" animBg="1"/>
      <p:bldP spid="24583" grpId="0" animBg="1"/>
      <p:bldP spid="24584" grpId="0" animBg="1"/>
      <p:bldP spid="24585" grpId="0" animBg="1"/>
      <p:bldP spid="24586" grpId="0" animBg="1"/>
      <p:bldP spid="24587" grpId="0" animBg="1"/>
      <p:bldP spid="2458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609600" y="1885950"/>
            <a:ext cx="8001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algn="just"/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algn="just">
              <a:buFontTx/>
              <a:buChar char="-"/>
            </a:pP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</a:t>
            </a:r>
          </a:p>
        </p:txBody>
      </p:sp>
      <p:sp>
        <p:nvSpPr>
          <p:cNvPr id="23555" name="WordArt 3" descr="166093_540844252646396_355510593_n"/>
          <p:cNvSpPr>
            <a:spLocks noChangeArrowheads="1" noChangeShapeType="1" noTextEdit="1"/>
          </p:cNvSpPr>
          <p:nvPr/>
        </p:nvSpPr>
        <p:spPr bwMode="auto">
          <a:xfrm>
            <a:off x="2514600" y="750060"/>
            <a:ext cx="3762375" cy="900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stretch>
                    <a:fillRect/>
                  </a:stretch>
                </a:blipFill>
                <a:latin typeface="VNI-Times"/>
              </a:rPr>
              <a:t>*DAËN DOØ</a:t>
            </a:r>
          </a:p>
        </p:txBody>
      </p:sp>
    </p:spTree>
  </p:cSld>
  <p:clrMapOvr>
    <a:masterClrMapping/>
  </p:clrMapOvr>
  <p:transition advClick="0" advTm="1000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3" name="Picture 2" descr="EJ02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WordArt 11"/>
          <p:cNvSpPr>
            <a:spLocks noChangeArrowheads="1" noChangeShapeType="1" noTextEdit="1"/>
          </p:cNvSpPr>
          <p:nvPr/>
        </p:nvSpPr>
        <p:spPr bwMode="auto">
          <a:xfrm>
            <a:off x="990600" y="342900"/>
            <a:ext cx="7239000" cy="4514850"/>
          </a:xfrm>
          <a:prstGeom prst="rect">
            <a:avLst/>
          </a:prstGeom>
        </p:spPr>
        <p:txBody>
          <a:bodyPr wrap="none" fromWordArt="1">
            <a:prstTxWarp prst="textArchUpPour">
              <a:avLst>
                <a:gd name="adj1" fmla="val 8658292"/>
                <a:gd name="adj2" fmla="val 68796"/>
              </a:avLst>
            </a:prstTxWarp>
          </a:bodyPr>
          <a:lstStyle/>
          <a:p>
            <a:pPr algn="ctr"/>
            <a:r>
              <a:rPr lang="en-US" sz="3600" b="1" kern="10" baseline="0" dirty="0" err="1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Chào</a:t>
            </a:r>
            <a:r>
              <a:rPr lang="en-US" sz="3600" b="1" kern="10" baseline="0" dirty="0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baseline="0" dirty="0" err="1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ạm</a:t>
            </a:r>
            <a:r>
              <a:rPr lang="en-US" sz="3600" b="1" kern="10" baseline="0" dirty="0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baseline="0" dirty="0" err="1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biệt</a:t>
            </a:r>
            <a:r>
              <a:rPr lang="en-US" sz="3600" b="1" kern="10" baseline="0" dirty="0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baseline="0" dirty="0" err="1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sz="3600" b="1" kern="10" baseline="0" dirty="0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baseline="0" dirty="0" err="1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em</a:t>
            </a:r>
            <a:endParaRPr lang="en-US" sz="3600" b="1" kern="10" dirty="0">
              <a:ln w="9525">
                <a:solidFill>
                  <a:srgbClr val="0309EB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107763" dir="8100000" algn="ctr" rotWithShape="0">
                  <a:srgbClr val="C0C0C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6636" name="WordArt 12"/>
          <p:cNvSpPr>
            <a:spLocks noChangeArrowheads="1" noChangeShapeType="1" noTextEdit="1"/>
          </p:cNvSpPr>
          <p:nvPr/>
        </p:nvSpPr>
        <p:spPr bwMode="auto">
          <a:xfrm>
            <a:off x="2133601" y="3829050"/>
            <a:ext cx="5172075" cy="900113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b="1" kern="10" baseline="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Chúc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baseline="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các</a:t>
            </a:r>
            <a:r>
              <a:rPr lang="en-US" sz="3600" b="1" kern="10" baseline="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baseline="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em</a:t>
            </a:r>
            <a:r>
              <a:rPr lang="en-US" sz="3600" b="1" kern="10" baseline="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baseline="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học</a:t>
            </a:r>
            <a:r>
              <a:rPr lang="en-US" sz="3600" b="1" kern="10" baseline="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baseline="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tốt</a:t>
            </a:r>
            <a:r>
              <a:rPr lang="en-US" sz="3600" b="1" kern="10" baseline="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!</a:t>
            </a:r>
            <a:endParaRPr 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26637" name="Picture 13" descr="24B7B706E50845DBA94FBF4F7A0FBF9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458053">
            <a:off x="4953000" y="2514601"/>
            <a:ext cx="1474788" cy="832247"/>
          </a:xfrm>
          <a:prstGeom prst="rect">
            <a:avLst/>
          </a:prstGeom>
          <a:noFill/>
        </p:spPr>
      </p:pic>
      <p:pic>
        <p:nvPicPr>
          <p:cNvPr id="26638" name="Picture 14" descr="24B7B706E50845DBA94FBF4F7A0FBF9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458053">
            <a:off x="2667000" y="2514601"/>
            <a:ext cx="1474788" cy="83224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4" descr="cartoon1">
            <a:hlinkClick r:id="rId3" action="ppaction://hlinksldjump"/>
          </p:cNvPr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6800" y="2686050"/>
            <a:ext cx="1219200" cy="9715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4521" name="Picture 9" descr="Dove-02-june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428750"/>
            <a:ext cx="2057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1" descr="bunny_thumping_foot_md_clr">
            <a:hlinkClick r:id="rId7" action="ppaction://hlinksldjump"/>
          </p:cNvPr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200150"/>
            <a:ext cx="1447800" cy="1193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5" name="WordArt 13"/>
          <p:cNvSpPr>
            <a:spLocks noChangeArrowheads="1" noChangeShapeType="1" noTextEdit="1"/>
          </p:cNvSpPr>
          <p:nvPr/>
        </p:nvSpPr>
        <p:spPr bwMode="auto">
          <a:xfrm>
            <a:off x="533400" y="114300"/>
            <a:ext cx="7772400" cy="914400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39972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3600" kern="10" dirty="0" err="1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600" kern="10" baseline="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baseline="0" dirty="0" err="1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600" kern="10" dirty="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4526" name="Picture 14" descr="chevaux1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686050"/>
            <a:ext cx="1371600" cy="97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8" name="Picture 16" descr="1138215945">
            <a:hlinkClick r:id="rId11" action="ppaction://hlinksldjump"/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1" y="1371600"/>
            <a:ext cx="1368425" cy="102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AutoShape 17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7772400" y="4514850"/>
            <a:ext cx="990600" cy="400050"/>
          </a:xfrm>
          <a:prstGeom prst="rightArrow">
            <a:avLst>
              <a:gd name="adj1" fmla="val 50000"/>
              <a:gd name="adj2" fmla="val 464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 b="0"/>
          </a:p>
        </p:txBody>
      </p:sp>
    </p:spTree>
    <p:extLst>
      <p:ext uri="{BB962C8B-B14F-4D97-AF65-F5344CB8AC3E}">
        <p14:creationId xmlns:p14="http://schemas.microsoft.com/office/powerpoint/2010/main" val="103315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45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21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645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23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645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28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645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2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45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16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5"/>
          <p:cNvSpPr txBox="1">
            <a:spLocks noChangeArrowheads="1"/>
          </p:cNvSpPr>
          <p:nvPr/>
        </p:nvSpPr>
        <p:spPr bwMode="auto">
          <a:xfrm>
            <a:off x="381000" y="228600"/>
            <a:ext cx="8458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u="sng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 u="sng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 u="sng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 u="sng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9933FF"/>
                </a:solidFill>
              </a:rPr>
              <a:t>Số bông hồng bằng một phần mấy số bông hoa hướng dương?</a:t>
            </a:r>
          </a:p>
        </p:txBody>
      </p:sp>
      <p:grpSp>
        <p:nvGrpSpPr>
          <p:cNvPr id="31758" name="Group 14"/>
          <p:cNvGrpSpPr>
            <a:grpSpLocks/>
          </p:cNvGrpSpPr>
          <p:nvPr/>
        </p:nvGrpSpPr>
        <p:grpSpPr bwMode="auto">
          <a:xfrm>
            <a:off x="533400" y="3979069"/>
            <a:ext cx="8610600" cy="800100"/>
            <a:chOff x="336" y="3342"/>
            <a:chExt cx="5424" cy="672"/>
          </a:xfrm>
        </p:grpSpPr>
        <p:sp>
          <p:nvSpPr>
            <p:cNvPr id="11275" name="Text Box 8"/>
            <p:cNvSpPr txBox="1">
              <a:spLocks noChangeArrowheads="1"/>
            </p:cNvSpPr>
            <p:nvPr/>
          </p:nvSpPr>
          <p:spPr bwMode="auto">
            <a:xfrm>
              <a:off x="336" y="3534"/>
              <a:ext cx="5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u="none">
                  <a:solidFill>
                    <a:srgbClr val="9933FF"/>
                  </a:solidFill>
                </a:rPr>
                <a:t>Số bông hoa hồng bằng      số bông hoa hướng dương.</a:t>
              </a:r>
            </a:p>
          </p:txBody>
        </p:sp>
        <p:graphicFrame>
          <p:nvGraphicFramePr>
            <p:cNvPr id="1127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2459389"/>
                </p:ext>
              </p:extLst>
            </p:nvPr>
          </p:nvGraphicFramePr>
          <p:xfrm>
            <a:off x="1867" y="3342"/>
            <a:ext cx="260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2" name="Microsoft Equation 3.0" r:id="rId4" imgW="152334" imgH="393529" progId="Equation.3">
                    <p:embed/>
                  </p:oleObj>
                </mc:Choice>
                <mc:Fallback>
                  <p:oleObj name="Microsoft Equation 3.0" r:id="rId4" imgW="152334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7" y="3342"/>
                          <a:ext cx="260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68" name="Picture 11" descr="hduo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457450"/>
            <a:ext cx="19812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12" descr="479055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03697"/>
            <a:ext cx="1981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13" descr="hduo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457450"/>
            <a:ext cx="19812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Rectangle 15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9144000" cy="382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 b="0"/>
          </a:p>
        </p:txBody>
      </p:sp>
      <p:grpSp>
        <p:nvGrpSpPr>
          <p:cNvPr id="31760" name="Group 16"/>
          <p:cNvGrpSpPr>
            <a:grpSpLocks/>
          </p:cNvGrpSpPr>
          <p:nvPr/>
        </p:nvGrpSpPr>
        <p:grpSpPr bwMode="auto">
          <a:xfrm>
            <a:off x="4114800" y="1143000"/>
            <a:ext cx="3733800" cy="628650"/>
            <a:chOff x="2352" y="2496"/>
            <a:chExt cx="2352" cy="528"/>
          </a:xfrm>
        </p:grpSpPr>
        <p:sp>
          <p:nvSpPr>
            <p:cNvPr id="11273" name="Oval 17" descr="Water droplets"/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11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400" u="none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11274" name="Picture 18" descr="6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04601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917 0.01943 C 0.1309 -0.02545 0.34114 -0.06986 0.3934 -0.13324 C 0.44583 -0.19686 0.26093 -0.32293 0.23437 -0.36086 " pathEditMode="relative" rAng="0" ptsTypes="aaA">
                                      <p:cBhvr>
                                        <p:cTn id="20" dur="2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50" y="-190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81000" y="228600"/>
            <a:ext cx="84582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u="sng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 u="sng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 u="sng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 u="sng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9933FF"/>
                </a:solidFill>
              </a:rPr>
              <a:t>Số con thỏ bằng một phần mấy số con mèo?</a:t>
            </a:r>
          </a:p>
        </p:txBody>
      </p:sp>
      <p:pic>
        <p:nvPicPr>
          <p:cNvPr id="12291" name="Picture 5" descr="Bunny3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14400"/>
            <a:ext cx="22860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9" descr="Bunny3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57250"/>
            <a:ext cx="22860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11" descr="Bunny3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914400"/>
            <a:ext cx="22860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8" name="Group 20"/>
          <p:cNvGrpSpPr>
            <a:grpSpLocks/>
          </p:cNvGrpSpPr>
          <p:nvPr/>
        </p:nvGrpSpPr>
        <p:grpSpPr bwMode="auto">
          <a:xfrm>
            <a:off x="846138" y="4000696"/>
            <a:ext cx="7315200" cy="742950"/>
            <a:chOff x="0" y="3412"/>
            <a:chExt cx="4608" cy="624"/>
          </a:xfrm>
        </p:grpSpPr>
        <p:sp>
          <p:nvSpPr>
            <p:cNvPr id="12305" name="Text Box 16"/>
            <p:cNvSpPr txBox="1">
              <a:spLocks noChangeArrowheads="1"/>
            </p:cNvSpPr>
            <p:nvPr/>
          </p:nvSpPr>
          <p:spPr bwMode="auto">
            <a:xfrm>
              <a:off x="0" y="3600"/>
              <a:ext cx="46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u="none">
                  <a:solidFill>
                    <a:srgbClr val="9933FF"/>
                  </a:solidFill>
                </a:rPr>
                <a:t>Số con thỏ bằng         số con mèo.</a:t>
              </a:r>
            </a:p>
          </p:txBody>
        </p:sp>
        <p:graphicFrame>
          <p:nvGraphicFramePr>
            <p:cNvPr id="1230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914084"/>
                </p:ext>
              </p:extLst>
            </p:nvPr>
          </p:nvGraphicFramePr>
          <p:xfrm>
            <a:off x="1090" y="3412"/>
            <a:ext cx="33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7" name="Microsoft Equation 3.0" r:id="rId6" imgW="139639" imgH="393529" progId="Equation.3">
                    <p:embed/>
                  </p:oleObj>
                </mc:Choice>
                <mc:Fallback>
                  <p:oleObj name="Microsoft Equation 3.0" r:id="rId6" imgW="139639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3412"/>
                          <a:ext cx="33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9144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 b="0"/>
          </a:p>
        </p:txBody>
      </p:sp>
      <p:pic>
        <p:nvPicPr>
          <p:cNvPr id="12296" name="Picture 22" descr="Mèo co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264437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23" descr="Mèo co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350" y="2633663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24" descr="Mèo co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267533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25" descr="Mèo co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4" y="2686050"/>
            <a:ext cx="1220787" cy="1325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26" descr="Mèo co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25" y="2628900"/>
            <a:ext cx="13716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1" name="Picture 27" descr="Mèo co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628900"/>
            <a:ext cx="13716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96" name="Group 28"/>
          <p:cNvGrpSpPr>
            <a:grpSpLocks/>
          </p:cNvGrpSpPr>
          <p:nvPr/>
        </p:nvGrpSpPr>
        <p:grpSpPr bwMode="auto">
          <a:xfrm>
            <a:off x="4495800" y="742950"/>
            <a:ext cx="3733800" cy="628650"/>
            <a:chOff x="2352" y="2496"/>
            <a:chExt cx="2352" cy="528"/>
          </a:xfrm>
        </p:grpSpPr>
        <p:sp>
          <p:nvSpPr>
            <p:cNvPr id="12303" name="Oval 29" descr="Water droplets"/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12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400" u="none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12304" name="Picture 30" descr="6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201827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417 0.06384 C 0.1059 0.01897 0.31614 -0.02545 0.3684 -0.08883 C 0.42083 -0.15244 0.23593 -0.27851 0.20937 -0.31645 " pathEditMode="relative" rAng="0" ptsTypes="aaA">
                                      <p:cBhvr>
                                        <p:cTn id="20" dur="2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50" y="-190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5" descr="3d bird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28700"/>
            <a:ext cx="22098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 Box 15"/>
          <p:cNvSpPr txBox="1">
            <a:spLocks noChangeArrowheads="1"/>
          </p:cNvSpPr>
          <p:nvPr/>
        </p:nvSpPr>
        <p:spPr bwMode="auto">
          <a:xfrm>
            <a:off x="381000" y="228600"/>
            <a:ext cx="84582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u="sng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 u="sng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 u="sng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 u="sng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9933FF"/>
                </a:solidFill>
              </a:rPr>
              <a:t>Số con chim bằng một phần mấy số con voi?</a:t>
            </a:r>
          </a:p>
        </p:txBody>
      </p:sp>
      <p:grpSp>
        <p:nvGrpSpPr>
          <p:cNvPr id="33814" name="Group 22"/>
          <p:cNvGrpSpPr>
            <a:grpSpLocks/>
          </p:cNvGrpSpPr>
          <p:nvPr/>
        </p:nvGrpSpPr>
        <p:grpSpPr bwMode="auto">
          <a:xfrm>
            <a:off x="3398838" y="3824288"/>
            <a:ext cx="6350" cy="736997"/>
            <a:chOff x="240" y="3212"/>
            <a:chExt cx="4080" cy="619"/>
          </a:xfrm>
        </p:grpSpPr>
        <p:sp>
          <p:nvSpPr>
            <p:cNvPr id="13329" name="Text Box 16"/>
            <p:cNvSpPr txBox="1">
              <a:spLocks noChangeArrowheads="1"/>
            </p:cNvSpPr>
            <p:nvPr/>
          </p:nvSpPr>
          <p:spPr bwMode="auto">
            <a:xfrm>
              <a:off x="240" y="3360"/>
              <a:ext cx="40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400" u="none">
                <a:solidFill>
                  <a:srgbClr val="9933FF"/>
                </a:solidFill>
              </a:endParaRPr>
            </a:p>
          </p:txBody>
        </p:sp>
        <p:graphicFrame>
          <p:nvGraphicFramePr>
            <p:cNvPr id="13330" name="Object 19"/>
            <p:cNvGraphicFramePr>
              <a:graphicFrameLocks noChangeAspect="1"/>
            </p:cNvGraphicFramePr>
            <p:nvPr/>
          </p:nvGraphicFramePr>
          <p:xfrm>
            <a:off x="1968" y="3212"/>
            <a:ext cx="375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4" name="Microsoft Equation 3.0" r:id="rId5" imgW="139639" imgH="393529" progId="Equation.3">
                    <p:embed/>
                  </p:oleObj>
                </mc:Choice>
                <mc:Fallback>
                  <p:oleObj name="Microsoft Equation 3.0" r:id="rId5" imgW="139639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212"/>
                          <a:ext cx="375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7" name="Rectangle 23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04800" y="-61913"/>
            <a:ext cx="91440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 b="0"/>
          </a:p>
        </p:txBody>
      </p:sp>
      <p:pic>
        <p:nvPicPr>
          <p:cNvPr id="13318" name="Picture 25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00350"/>
            <a:ext cx="1371600" cy="85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27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857500"/>
            <a:ext cx="1371600" cy="85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28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800350"/>
            <a:ext cx="1371600" cy="85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29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800350"/>
            <a:ext cx="1371600" cy="85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30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857500"/>
            <a:ext cx="1371600" cy="85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823" name="Group 31"/>
          <p:cNvGrpSpPr>
            <a:grpSpLocks/>
          </p:cNvGrpSpPr>
          <p:nvPr/>
        </p:nvGrpSpPr>
        <p:grpSpPr bwMode="auto">
          <a:xfrm>
            <a:off x="914400" y="4150520"/>
            <a:ext cx="6477000" cy="736997"/>
            <a:chOff x="240" y="3194"/>
            <a:chExt cx="4080" cy="619"/>
          </a:xfrm>
        </p:grpSpPr>
        <p:sp>
          <p:nvSpPr>
            <p:cNvPr id="13327" name="Text Box 32"/>
            <p:cNvSpPr txBox="1">
              <a:spLocks noChangeArrowheads="1"/>
            </p:cNvSpPr>
            <p:nvPr/>
          </p:nvSpPr>
          <p:spPr bwMode="auto">
            <a:xfrm>
              <a:off x="240" y="3360"/>
              <a:ext cx="4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u="none">
                  <a:solidFill>
                    <a:srgbClr val="9933FF"/>
                  </a:solidFill>
                </a:rPr>
                <a:t>Số con chim bằng       số con voi.</a:t>
              </a:r>
            </a:p>
          </p:txBody>
        </p:sp>
        <p:graphicFrame>
          <p:nvGraphicFramePr>
            <p:cNvPr id="13328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115802"/>
                </p:ext>
              </p:extLst>
            </p:nvPr>
          </p:nvGraphicFramePr>
          <p:xfrm>
            <a:off x="1430" y="3194"/>
            <a:ext cx="375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5" name="Microsoft Equation 3.0" r:id="rId9" imgW="139639" imgH="393529" progId="Equation.3">
                    <p:embed/>
                  </p:oleObj>
                </mc:Choice>
                <mc:Fallback>
                  <p:oleObj name="Microsoft Equation 3.0" r:id="rId9" imgW="139639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3194"/>
                          <a:ext cx="375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26" name="Group 34"/>
          <p:cNvGrpSpPr>
            <a:grpSpLocks/>
          </p:cNvGrpSpPr>
          <p:nvPr/>
        </p:nvGrpSpPr>
        <p:grpSpPr bwMode="auto">
          <a:xfrm>
            <a:off x="3886200" y="1143000"/>
            <a:ext cx="3733800" cy="628650"/>
            <a:chOff x="2352" y="2496"/>
            <a:chExt cx="2352" cy="528"/>
          </a:xfrm>
        </p:grpSpPr>
        <p:sp>
          <p:nvSpPr>
            <p:cNvPr id="13325" name="Oval 35" descr="Water droplets"/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10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400" u="none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13326" name="Picture 36" descr="6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31316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4.26093E-6 C 0.21007 -0.04487 0.42031 -0.08929 0.47257 -0.15267 C 0.525 -0.21628 0.3401 -0.34235 0.31354 -0.38029 " pathEditMode="relative" rAng="0" ptsTypes="aaA">
                                      <p:cBhvr>
                                        <p:cTn id="25" dur="2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50" y="-190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3"/>
          <p:cNvSpPr txBox="1">
            <a:spLocks noChangeArrowheads="1"/>
          </p:cNvSpPr>
          <p:nvPr/>
        </p:nvSpPr>
        <p:spPr bwMode="auto">
          <a:xfrm>
            <a:off x="1143000" y="342901"/>
            <a:ext cx="5562600" cy="29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u="sng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 u="sng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 u="sng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 u="sng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u="none">
                <a:solidFill>
                  <a:srgbClr val="0066FF"/>
                </a:solidFill>
              </a:rPr>
              <a:t>Số con thỏ bằng một phần mấy số con chó?</a:t>
            </a:r>
          </a:p>
        </p:txBody>
      </p:sp>
      <p:grpSp>
        <p:nvGrpSpPr>
          <p:cNvPr id="65553" name="Group 17"/>
          <p:cNvGrpSpPr>
            <a:grpSpLocks/>
          </p:cNvGrpSpPr>
          <p:nvPr/>
        </p:nvGrpSpPr>
        <p:grpSpPr bwMode="auto">
          <a:xfrm>
            <a:off x="914400" y="4045744"/>
            <a:ext cx="4572000" cy="514350"/>
            <a:chOff x="576" y="3254"/>
            <a:chExt cx="2880" cy="432"/>
          </a:xfrm>
        </p:grpSpPr>
        <p:sp>
          <p:nvSpPr>
            <p:cNvPr id="14360" name="Text Box 14"/>
            <p:cNvSpPr txBox="1">
              <a:spLocks noChangeArrowheads="1"/>
            </p:cNvSpPr>
            <p:nvPr/>
          </p:nvSpPr>
          <p:spPr bwMode="auto">
            <a:xfrm>
              <a:off x="576" y="3355"/>
              <a:ext cx="28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u="none"/>
                <a:t>Số con thỏ bằng            số con chó.</a:t>
              </a:r>
            </a:p>
          </p:txBody>
        </p:sp>
        <p:graphicFrame>
          <p:nvGraphicFramePr>
            <p:cNvPr id="1436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584088"/>
                </p:ext>
              </p:extLst>
            </p:nvPr>
          </p:nvGraphicFramePr>
          <p:xfrm>
            <a:off x="1440" y="3254"/>
            <a:ext cx="15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5" name="Equation" r:id="rId4" imgW="139639" imgH="393529" progId="Equation.DSMT4">
                    <p:embed/>
                  </p:oleObj>
                </mc:Choice>
                <mc:Fallback>
                  <p:oleObj name="Equation" r:id="rId4" imgW="13963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254"/>
                          <a:ext cx="15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0" name="Group 26"/>
          <p:cNvGrpSpPr>
            <a:grpSpLocks/>
          </p:cNvGrpSpPr>
          <p:nvPr/>
        </p:nvGrpSpPr>
        <p:grpSpPr bwMode="auto">
          <a:xfrm>
            <a:off x="228600" y="914400"/>
            <a:ext cx="2057400" cy="1314450"/>
            <a:chOff x="288" y="912"/>
            <a:chExt cx="1392" cy="1200"/>
          </a:xfrm>
        </p:grpSpPr>
        <p:pic>
          <p:nvPicPr>
            <p:cNvPr id="14355" name="Picture 5" descr="nam-con-tho-1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152"/>
              <a:ext cx="1008" cy="768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sp>
          <p:nvSpPr>
            <p:cNvPr id="14356" name="Line 22"/>
            <p:cNvSpPr>
              <a:spLocks noChangeShapeType="1"/>
            </p:cNvSpPr>
            <p:nvPr/>
          </p:nvSpPr>
          <p:spPr bwMode="auto">
            <a:xfrm>
              <a:off x="288" y="912"/>
              <a:ext cx="0" cy="120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23"/>
            <p:cNvSpPr>
              <a:spLocks noChangeShapeType="1"/>
            </p:cNvSpPr>
            <p:nvPr/>
          </p:nvSpPr>
          <p:spPr bwMode="auto">
            <a:xfrm>
              <a:off x="288" y="2112"/>
              <a:ext cx="1392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24"/>
            <p:cNvSpPr>
              <a:spLocks noChangeShapeType="1"/>
            </p:cNvSpPr>
            <p:nvPr/>
          </p:nvSpPr>
          <p:spPr bwMode="auto">
            <a:xfrm>
              <a:off x="1680" y="912"/>
              <a:ext cx="0" cy="120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25"/>
            <p:cNvSpPr>
              <a:spLocks noChangeShapeType="1"/>
            </p:cNvSpPr>
            <p:nvPr/>
          </p:nvSpPr>
          <p:spPr bwMode="auto">
            <a:xfrm>
              <a:off x="288" y="912"/>
              <a:ext cx="1392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41" name="Group 31"/>
          <p:cNvGrpSpPr>
            <a:grpSpLocks/>
          </p:cNvGrpSpPr>
          <p:nvPr/>
        </p:nvGrpSpPr>
        <p:grpSpPr bwMode="auto">
          <a:xfrm>
            <a:off x="304800" y="2457450"/>
            <a:ext cx="8382000" cy="1428750"/>
            <a:chOff x="192" y="2112"/>
            <a:chExt cx="5280" cy="1200"/>
          </a:xfrm>
        </p:grpSpPr>
        <p:pic>
          <p:nvPicPr>
            <p:cNvPr id="14345" name="Picture 6" descr="con cho">
              <a:hlinkClick r:id="rId7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304"/>
              <a:ext cx="960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pic>
          <p:nvPicPr>
            <p:cNvPr id="14346" name="Picture 7" descr="con cho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302"/>
              <a:ext cx="864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FF3399"/>
              </a:solidFill>
              <a:miter lim="800000"/>
              <a:headEnd/>
              <a:tailEnd/>
            </a:ln>
          </p:spPr>
        </p:pic>
        <p:pic>
          <p:nvPicPr>
            <p:cNvPr id="14347" name="Picture 8" descr="con cho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302"/>
              <a:ext cx="864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pic>
          <p:nvPicPr>
            <p:cNvPr id="14348" name="Picture 10" descr="con cho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304"/>
              <a:ext cx="864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pic>
          <p:nvPicPr>
            <p:cNvPr id="14349" name="Picture 11" descr="con cho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2304"/>
              <a:ext cx="864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pic>
          <p:nvPicPr>
            <p:cNvPr id="14350" name="Picture 12" descr="con cho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2304"/>
              <a:ext cx="864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sp>
          <p:nvSpPr>
            <p:cNvPr id="14351" name="Line 27"/>
            <p:cNvSpPr>
              <a:spLocks noChangeShapeType="1"/>
            </p:cNvSpPr>
            <p:nvPr/>
          </p:nvSpPr>
          <p:spPr bwMode="auto">
            <a:xfrm>
              <a:off x="192" y="2112"/>
              <a:ext cx="0" cy="120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Line 28"/>
            <p:cNvSpPr>
              <a:spLocks noChangeShapeType="1"/>
            </p:cNvSpPr>
            <p:nvPr/>
          </p:nvSpPr>
          <p:spPr bwMode="auto">
            <a:xfrm flipV="1">
              <a:off x="192" y="3312"/>
              <a:ext cx="5280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29"/>
            <p:cNvSpPr>
              <a:spLocks noChangeShapeType="1"/>
            </p:cNvSpPr>
            <p:nvPr/>
          </p:nvSpPr>
          <p:spPr bwMode="auto">
            <a:xfrm flipV="1">
              <a:off x="192" y="2112"/>
              <a:ext cx="5280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30"/>
            <p:cNvSpPr>
              <a:spLocks noChangeShapeType="1"/>
            </p:cNvSpPr>
            <p:nvPr/>
          </p:nvSpPr>
          <p:spPr bwMode="auto">
            <a:xfrm>
              <a:off x="5472" y="2112"/>
              <a:ext cx="0" cy="120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568" name="Group 32"/>
          <p:cNvGrpSpPr>
            <a:grpSpLocks/>
          </p:cNvGrpSpPr>
          <p:nvPr/>
        </p:nvGrpSpPr>
        <p:grpSpPr bwMode="auto">
          <a:xfrm>
            <a:off x="2895600" y="857250"/>
            <a:ext cx="3733800" cy="628650"/>
            <a:chOff x="2352" y="2496"/>
            <a:chExt cx="2352" cy="528"/>
          </a:xfrm>
        </p:grpSpPr>
        <p:sp>
          <p:nvSpPr>
            <p:cNvPr id="14343" name="Oval 33" descr="Water droplets"/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9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400" u="none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14344" name="Picture 34" descr="6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73663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584 0.04164 C 0.16423 -0.00324 0.37448 -0.04765 0.42673 -0.11103 C 0.47916 -0.17465 0.29427 -0.30072 0.26771 -0.33865 " pathEditMode="relative" rAng="0" ptsTypes="aaA">
                                      <p:cBhvr>
                                        <p:cTn id="20" dur="2000" fill="hold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50" y="-190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con ki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28700"/>
            <a:ext cx="1828800" cy="1085850"/>
          </a:xfrm>
          <a:prstGeom prst="rect">
            <a:avLst/>
          </a:prstGeom>
          <a:solidFill>
            <a:srgbClr val="FF0000"/>
          </a:solidFill>
          <a:ln w="28575">
            <a:solidFill>
              <a:srgbClr val="FF3399"/>
            </a:solidFill>
            <a:miter lim="800000"/>
            <a:headEnd/>
            <a:tailEnd/>
          </a:ln>
        </p:spPr>
      </p:pic>
      <p:grpSp>
        <p:nvGrpSpPr>
          <p:cNvPr id="15363" name="Group 15"/>
          <p:cNvGrpSpPr>
            <a:grpSpLocks/>
          </p:cNvGrpSpPr>
          <p:nvPr/>
        </p:nvGrpSpPr>
        <p:grpSpPr bwMode="auto">
          <a:xfrm>
            <a:off x="533400" y="2571750"/>
            <a:ext cx="8153400" cy="942975"/>
            <a:chOff x="336" y="2160"/>
            <a:chExt cx="5136" cy="792"/>
          </a:xfrm>
        </p:grpSpPr>
        <p:pic>
          <p:nvPicPr>
            <p:cNvPr id="15371" name="Picture 6" descr="Ong-mat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160"/>
              <a:ext cx="1200" cy="768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372" name="Picture 7" descr="Ong-mat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2160"/>
              <a:ext cx="1104" cy="768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373" name="Picture 8" descr="Ong-mat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160"/>
              <a:ext cx="1152" cy="778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374" name="Picture 9" descr="Ong-mat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2160"/>
              <a:ext cx="1152" cy="792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5364" name="Text Box 10"/>
          <p:cNvSpPr txBox="1">
            <a:spLocks noChangeArrowheads="1"/>
          </p:cNvSpPr>
          <p:nvPr/>
        </p:nvSpPr>
        <p:spPr bwMode="auto">
          <a:xfrm>
            <a:off x="838200" y="342900"/>
            <a:ext cx="7924800" cy="389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u="sng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 u="sng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 u="sng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 u="sng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none"/>
              <a:t>Số con kiến bằng một phần mấy số con ong?</a:t>
            </a:r>
          </a:p>
        </p:txBody>
      </p:sp>
      <p:grpSp>
        <p:nvGrpSpPr>
          <p:cNvPr id="67596" name="Group 12"/>
          <p:cNvGrpSpPr>
            <a:grpSpLocks/>
          </p:cNvGrpSpPr>
          <p:nvPr/>
        </p:nvGrpSpPr>
        <p:grpSpPr bwMode="auto">
          <a:xfrm>
            <a:off x="685800" y="3775011"/>
            <a:ext cx="7543800" cy="790575"/>
            <a:chOff x="576" y="3255"/>
            <a:chExt cx="2880" cy="395"/>
          </a:xfrm>
        </p:grpSpPr>
        <p:sp>
          <p:nvSpPr>
            <p:cNvPr id="15369" name="Text Box 13"/>
            <p:cNvSpPr txBox="1">
              <a:spLocks noChangeArrowheads="1"/>
            </p:cNvSpPr>
            <p:nvPr/>
          </p:nvSpPr>
          <p:spPr bwMode="auto">
            <a:xfrm>
              <a:off x="576" y="3355"/>
              <a:ext cx="2880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u="none"/>
                <a:t>Số con kiến bằng       số con ong.</a:t>
              </a:r>
            </a:p>
          </p:txBody>
        </p:sp>
        <p:graphicFrame>
          <p:nvGraphicFramePr>
            <p:cNvPr id="1537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4839599"/>
                </p:ext>
              </p:extLst>
            </p:nvPr>
          </p:nvGraphicFramePr>
          <p:xfrm>
            <a:off x="1417" y="3255"/>
            <a:ext cx="153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8" name="Equation" r:id="rId7" imgW="152334" imgH="393529" progId="Equation.DSMT4">
                    <p:embed/>
                  </p:oleObj>
                </mc:Choice>
                <mc:Fallback>
                  <p:oleObj name="Equation" r:id="rId7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3255"/>
                          <a:ext cx="153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0" name="Group 16"/>
          <p:cNvGrpSpPr>
            <a:grpSpLocks/>
          </p:cNvGrpSpPr>
          <p:nvPr/>
        </p:nvGrpSpPr>
        <p:grpSpPr bwMode="auto">
          <a:xfrm>
            <a:off x="2895600" y="857250"/>
            <a:ext cx="3733800" cy="628650"/>
            <a:chOff x="2352" y="2496"/>
            <a:chExt cx="2352" cy="528"/>
          </a:xfrm>
        </p:grpSpPr>
        <p:sp>
          <p:nvSpPr>
            <p:cNvPr id="15367" name="Oval 17" descr="Water droplets"/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9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400" u="none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15368" name="Picture 18" descr="6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6265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584 0.04164 C 0.16423 -0.00324 0.37448 -0.04765 0.42673 -0.11103 C 0.47916 -0.17465 0.29427 -0.30072 0.26771 -0.33865 " pathEditMode="relative" rAng="0" ptsTypes="aaA">
                                      <p:cBhvr>
                                        <p:cTn id="20" dur="20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50" y="-190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28600" y="1148775"/>
            <a:ext cx="861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u="sng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5604" name="Group 4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558781932"/>
              </p:ext>
            </p:extLst>
          </p:nvPr>
        </p:nvGraphicFramePr>
        <p:xfrm>
          <a:off x="381001" y="1866898"/>
          <a:ext cx="8534401" cy="3143252"/>
        </p:xfrm>
        <a:graphic>
          <a:graphicData uri="http://schemas.openxmlformats.org/drawingml/2006/table">
            <a:tbl>
              <a:tblPr/>
              <a:tblGrid>
                <a:gridCol w="35820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1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1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1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50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583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ớn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9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Số bé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26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ớn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ấp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ấy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ần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é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60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 bé bằng một phần mấy số lớn ?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6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371755"/>
              </p:ext>
            </p:extLst>
          </p:nvPr>
        </p:nvGraphicFramePr>
        <p:xfrm>
          <a:off x="4305301" y="4095750"/>
          <a:ext cx="34289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5" imgW="152280" imgH="393480" progId="Equation.3">
                  <p:embed/>
                </p:oleObj>
              </mc:Choice>
              <mc:Fallback>
                <p:oleObj name="Equation" r:id="rId5" imgW="152280" imgH="39348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1" y="4095750"/>
                        <a:ext cx="34289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2" name="Text Box 42"/>
          <p:cNvSpPr txBox="1">
            <a:spLocks noChangeArrowheads="1"/>
          </p:cNvSpPr>
          <p:nvPr/>
        </p:nvSpPr>
        <p:spPr bwMode="auto">
          <a:xfrm>
            <a:off x="-1158875" y="2768204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Arial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-19050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26 </a:t>
            </a: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11 </a:t>
            </a: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2021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446088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u="sng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altLang="en-US" b="1" u="sng" baseline="0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nli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0" y="1072575"/>
            <a:ext cx="861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u="sng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4339" name="Group 3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56102223"/>
              </p:ext>
            </p:extLst>
          </p:nvPr>
        </p:nvGraphicFramePr>
        <p:xfrm>
          <a:off x="304800" y="1710927"/>
          <a:ext cx="8534400" cy="3223023"/>
        </p:xfrm>
        <a:graphic>
          <a:graphicData uri="http://schemas.openxmlformats.org/drawingml/2006/table">
            <a:tbl>
              <a:tblPr/>
              <a:tblGrid>
                <a:gridCol w="373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750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ớn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74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é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3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ớn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ấp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ấy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ần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é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?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846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 bé bằng một phần mấy số lớn ?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37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726487"/>
              </p:ext>
            </p:extLst>
          </p:nvPr>
        </p:nvGraphicFramePr>
        <p:xfrm>
          <a:off x="4370387" y="4076698"/>
          <a:ext cx="354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" name="Equation" r:id="rId3" imgW="152280" imgH="393480" progId="Equation.3">
                  <p:embed/>
                </p:oleObj>
              </mc:Choice>
              <mc:Fallback>
                <p:oleObj name="Equation" r:id="rId3" imgW="152280" imgH="39348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7" y="4076698"/>
                        <a:ext cx="3540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8" name="Text Box 42"/>
          <p:cNvSpPr txBox="1">
            <a:spLocks noChangeArrowheads="1"/>
          </p:cNvSpPr>
          <p:nvPr/>
        </p:nvSpPr>
        <p:spPr bwMode="auto">
          <a:xfrm>
            <a:off x="7125494" y="318135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baseline="0" dirty="0">
                <a:solidFill>
                  <a:srgbClr val="FF0000"/>
                </a:solidFill>
                <a:latin typeface="Arial" charset="0"/>
              </a:rPr>
              <a:t>5</a:t>
            </a:r>
          </a:p>
        </p:txBody>
      </p:sp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6248400" y="318135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baseline="0" dirty="0">
                <a:solidFill>
                  <a:srgbClr val="FF0000"/>
                </a:solidFill>
                <a:latin typeface="Arial" charset="0"/>
              </a:rPr>
              <a:t>8</a:t>
            </a:r>
          </a:p>
        </p:txBody>
      </p:sp>
      <p:sp>
        <p:nvSpPr>
          <p:cNvPr id="14380" name="Text Box 44"/>
          <p:cNvSpPr txBox="1">
            <a:spLocks noChangeArrowheads="1"/>
          </p:cNvSpPr>
          <p:nvPr/>
        </p:nvSpPr>
        <p:spPr bwMode="auto">
          <a:xfrm>
            <a:off x="8029576" y="3181350"/>
            <a:ext cx="5854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baseline="0" dirty="0">
                <a:solidFill>
                  <a:srgbClr val="FF0000"/>
                </a:solidFill>
                <a:latin typeface="Arial" charset="0"/>
              </a:rPr>
              <a:t>10</a:t>
            </a:r>
          </a:p>
        </p:txBody>
      </p:sp>
      <p:sp>
        <p:nvSpPr>
          <p:cNvPr id="14381" name="Text Box 45"/>
          <p:cNvSpPr txBox="1">
            <a:spLocks noChangeArrowheads="1"/>
          </p:cNvSpPr>
          <p:nvPr/>
        </p:nvSpPr>
        <p:spPr bwMode="auto">
          <a:xfrm>
            <a:off x="5253758" y="318135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baseline="0" dirty="0">
                <a:solidFill>
                  <a:srgbClr val="FF0000"/>
                </a:solidFill>
                <a:latin typeface="Arial" charset="0"/>
              </a:rPr>
              <a:t>3</a:t>
            </a:r>
          </a:p>
        </p:txBody>
      </p:sp>
      <p:graphicFrame>
        <p:nvGraphicFramePr>
          <p:cNvPr id="1438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554130"/>
              </p:ext>
            </p:extLst>
          </p:nvPr>
        </p:nvGraphicFramePr>
        <p:xfrm>
          <a:off x="6326188" y="4019548"/>
          <a:ext cx="323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" name="Microsoft Equation 3.0" r:id="rId5" imgW="139680" imgH="393480" progId="Equation.3">
                  <p:embed/>
                </p:oleObj>
              </mc:Choice>
              <mc:Fallback>
                <p:oleObj name="Microsoft Equation 3.0" r:id="rId5" imgW="139680" imgH="39348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4019548"/>
                        <a:ext cx="3238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8026"/>
              </p:ext>
            </p:extLst>
          </p:nvPr>
        </p:nvGraphicFramePr>
        <p:xfrm>
          <a:off x="7177958" y="4076698"/>
          <a:ext cx="323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Microsoft Equation 3.0" r:id="rId7" imgW="139680" imgH="393480" progId="Equation.3">
                  <p:embed/>
                </p:oleObj>
              </mc:Choice>
              <mc:Fallback>
                <p:oleObj name="Microsoft Equation 3.0" r:id="rId7" imgW="139680" imgH="39348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958" y="4076698"/>
                        <a:ext cx="3238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986541"/>
              </p:ext>
            </p:extLst>
          </p:nvPr>
        </p:nvGraphicFramePr>
        <p:xfrm>
          <a:off x="8139114" y="4076698"/>
          <a:ext cx="471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Microsoft Equation 3.0" r:id="rId9" imgW="203040" imgH="393480" progId="Equation.3">
                  <p:embed/>
                </p:oleObj>
              </mc:Choice>
              <mc:Fallback>
                <p:oleObj name="Microsoft Equation 3.0" r:id="rId9" imgW="203040" imgH="39348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114" y="4076698"/>
                        <a:ext cx="4714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52578"/>
              </p:ext>
            </p:extLst>
          </p:nvPr>
        </p:nvGraphicFramePr>
        <p:xfrm>
          <a:off x="5347070" y="4076698"/>
          <a:ext cx="323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070" y="4076698"/>
                        <a:ext cx="323850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4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8" grpId="0"/>
      <p:bldP spid="14380" grpId="0"/>
      <p:bldP spid="1438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95&quot;/&gt;&lt;/object&gt;&lt;object type=&quot;3&quot; unique_id=&quot;10005&quot;&gt;&lt;property id=&quot;20148&quot; value=&quot;5&quot;/&gt;&lt;property id=&quot;20300&quot; value=&quot;Slide 2&quot;/&gt;&lt;property id=&quot;20307&quot; value=&quot;306&quot;/&gt;&lt;/object&gt;&lt;object type=&quot;3&quot; unique_id=&quot;10006&quot;&gt;&lt;property id=&quot;20148&quot; value=&quot;5&quot;/&gt;&lt;property id=&quot;20300&quot; value=&quot;Slide 3&quot;/&gt;&lt;property id=&quot;20307&quot; value=&quot;289&quot;/&gt;&lt;/object&gt;&lt;object type=&quot;3&quot; unique_id=&quot;10007&quot;&gt;&lt;property id=&quot;20148&quot; value=&quot;5&quot;/&gt;&lt;property id=&quot;20300&quot; value=&quot;Slide 4&quot;/&gt;&lt;property id=&quot;20307&quot; value=&quot;307&quot;/&gt;&lt;/object&gt;&lt;object type=&quot;3&quot; unique_id=&quot;10008&quot;&gt;&lt;property id=&quot;20148&quot; value=&quot;5&quot;/&gt;&lt;property id=&quot;20300&quot; value=&quot;Slide 5&quot;/&gt;&lt;property id=&quot;20307&quot; value=&quot;292&quot;/&gt;&lt;/object&gt;&lt;object type=&quot;3&quot; unique_id=&quot;10009&quot;&gt;&lt;property id=&quot;20148&quot; value=&quot;5&quot;/&gt;&lt;property id=&quot;20300&quot; value=&quot;Slide 6&quot;/&gt;&lt;property id=&quot;20307&quot; value=&quot;310&quot;/&gt;&lt;/object&gt;&lt;object type=&quot;3&quot; unique_id=&quot;10010&quot;&gt;&lt;property id=&quot;20148&quot; value=&quot;5&quot;/&gt;&lt;property id=&quot;20300&quot; value=&quot;Slide 7&quot;/&gt;&lt;property id=&quot;20307&quot; value=&quot;296&quot;/&gt;&lt;/object&gt;&lt;object type=&quot;3&quot; unique_id=&quot;10011&quot;&gt;&lt;property id=&quot;20148&quot; value=&quot;5&quot;/&gt;&lt;property id=&quot;20300&quot; value=&quot;Slide 8 - &amp;quot;Baøi 2: &amp;quot;&quot;/&gt;&lt;property id=&quot;20307&quot; value=&quot;303&quot;/&gt;&lt;/object&gt;&lt;object type=&quot;3&quot; unique_id=&quot;10012&quot;&gt;&lt;property id=&quot;20148&quot; value=&quot;5&quot;/&gt;&lt;property id=&quot;20300&quot; value=&quot;Slide 9 - &amp;quot;Baøi 2: &amp;quot;&quot;/&gt;&lt;property id=&quot;20307&quot; value=&quot;297&quot;/&gt;&lt;/object&gt;&lt;object type=&quot;3&quot; unique_id=&quot;10013&quot;&gt;&lt;property id=&quot;20148&quot; value=&quot;5&quot;/&gt;&lt;property id=&quot;20300&quot; value=&quot;Slide 10&quot;/&gt;&lt;property id=&quot;20307&quot; value=&quot;281&quot;/&gt;&lt;/object&gt;&lt;object type=&quot;3&quot; unique_id=&quot;10014&quot;&gt;&lt;property id=&quot;20148&quot; value=&quot;5&quot;/&gt;&lt;property id=&quot;20300&quot; value=&quot;Slide 11&quot;/&gt;&lt;property id=&quot;20307&quot; value=&quot;304&quot;/&gt;&lt;/object&gt;&lt;object type=&quot;3&quot; unique_id=&quot;10015&quot;&gt;&lt;property id=&quot;20148&quot; value=&quot;5&quot;/&gt;&lt;property id=&quot;20300&quot; value=&quot;Slide 12&quot;/&gt;&lt;property id=&quot;20307&quot; value=&quot;298&quot;/&gt;&lt;/object&gt;&lt;object type=&quot;3&quot; unique_id=&quot;10016&quot;&gt;&lt;property id=&quot;20148&quot; value=&quot;5&quot;/&gt;&lt;property id=&quot;20300&quot; value=&quot;Slide 13&quot;/&gt;&lt;property id=&quot;20307&quot; value=&quot;308&quot;/&gt;&lt;/object&gt;&lt;object type=&quot;3&quot; unique_id=&quot;10017&quot;&gt;&lt;property id=&quot;20148&quot; value=&quot;5&quot;/&gt;&lt;property id=&quot;20300&quot; value=&quot;Slide 14&quot;/&gt;&lt;property id=&quot;20307&quot; value=&quot;282&quot;/&gt;&lt;/object&gt;&lt;object type=&quot;3&quot; unique_id=&quot;10018&quot;&gt;&lt;property id=&quot;20148&quot; value=&quot;5&quot;/&gt;&lt;property id=&quot;20300&quot; value=&quot;Slide 15&quot;/&gt;&lt;property id=&quot;20307&quot; value=&quot;288&quot;/&gt;&lt;/object&gt;&lt;object type=&quot;3&quot; unique_id=&quot;10019&quot;&gt;&lt;property id=&quot;20148&quot; value=&quot;5&quot;/&gt;&lt;property id=&quot;20300&quot; value=&quot;Slide 16&quot;/&gt;&lt;property id=&quot;20307&quot; value=&quot;309&quot;/&gt;&lt;/object&gt;&lt;object type=&quot;3&quot; unique_id=&quot;10020&quot;&gt;&lt;property id=&quot;20148&quot; value=&quot;5&quot;/&gt;&lt;property id=&quot;20300&quot; value=&quot;Slide 17&quot;/&gt;&lt;property id=&quot;20307&quot; value=&quot;277&quot;/&gt;&lt;/object&gt;&lt;object type=&quot;3&quot; unique_id=&quot;10021&quot;&gt;&lt;property id=&quot;20148&quot; value=&quot;5&quot;/&gt;&lt;property id=&quot;20300&quot; value=&quot;Slide 18&quot;/&gt;&lt;property id=&quot;20307&quot; value=&quot;311&quot;/&gt;&lt;/object&gt;&lt;/object&gt;&lt;/object&gt;&lt;/database&gt;"/>
  <p:tag name="INKNOELEADERBOARD" val="81304067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1</TotalTime>
  <Words>541</Words>
  <Application>Microsoft Office PowerPoint</Application>
  <PresentationFormat>On-screen Show (16:9)</PresentationFormat>
  <Paragraphs>90</Paragraphs>
  <Slides>18</Slides>
  <Notes>0</Notes>
  <HiddenSlides>3</HiddenSlides>
  <MMClips>0</MMClips>
  <ScaleCrop>false</ScaleCrop>
  <HeadingPairs>
    <vt:vector size="10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  <vt:variant>
        <vt:lpstr>Custom Shows</vt:lpstr>
      </vt:variant>
      <vt:variant>
        <vt:i4>3</vt:i4>
      </vt:variant>
    </vt:vector>
  </HeadingPairs>
  <TitlesOfParts>
    <vt:vector size="31" baseType="lpstr">
      <vt:lpstr>Arial</vt:lpstr>
      <vt:lpstr>Calibri</vt:lpstr>
      <vt:lpstr>Times New Roman</vt:lpstr>
      <vt:lpstr>Utopia</vt:lpstr>
      <vt:lpstr>VNI-Avo</vt:lpstr>
      <vt:lpstr>VNI-Cooper</vt:lpstr>
      <vt:lpstr>VNI-Times</vt:lpstr>
      <vt:lpstr>Office Theme</vt:lpstr>
      <vt:lpstr>Microsoft Equation 3.0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2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i cu</vt:lpstr>
      <vt:lpstr>bai moi</vt:lpstr>
      <vt:lpstr>cung co</vt:lpstr>
    </vt:vector>
  </TitlesOfParts>
  <Company>BI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ICH</dc:creator>
  <cp:lastModifiedBy>duphong</cp:lastModifiedBy>
  <cp:revision>316</cp:revision>
  <dcterms:created xsi:type="dcterms:W3CDTF">2013-11-10T08:17:33Z</dcterms:created>
  <dcterms:modified xsi:type="dcterms:W3CDTF">2021-11-30T01:52:25Z</dcterms:modified>
</cp:coreProperties>
</file>